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4"/>
        <w:gridCol w:w="14140"/>
      </w:tblGrid>
      <w:tr w:rsidR="000665A2" w:rsidRPr="00F06285" w:rsidTr="008B5DBE">
        <w:trPr>
          <w:trHeight w:val="215"/>
        </w:trPr>
        <w:tc>
          <w:tcPr>
            <w:tcW w:w="15244" w:type="dxa"/>
            <w:gridSpan w:val="2"/>
            <w:shd w:val="clear" w:color="auto" w:fill="A6A6A6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Guidance on the use of codes for this mark scheme</w:t>
            </w:r>
          </w:p>
        </w:tc>
      </w:tr>
      <w:tr w:rsidR="000665A2" w:rsidRPr="00F06285" w:rsidTr="008B5DBE">
        <w:trPr>
          <w:trHeight w:val="232"/>
        </w:trPr>
        <w:tc>
          <w:tcPr>
            <w:tcW w:w="1104" w:type="dxa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M</w:t>
            </w:r>
          </w:p>
        </w:tc>
        <w:tc>
          <w:tcPr>
            <w:tcW w:w="14140" w:type="dxa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Method mark</w:t>
            </w:r>
          </w:p>
        </w:tc>
      </w:tr>
      <w:tr w:rsidR="000665A2" w:rsidRPr="00F06285" w:rsidTr="008B5DBE">
        <w:trPr>
          <w:trHeight w:val="215"/>
        </w:trPr>
        <w:tc>
          <w:tcPr>
            <w:tcW w:w="1104" w:type="dxa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A</w:t>
            </w:r>
          </w:p>
        </w:tc>
        <w:tc>
          <w:tcPr>
            <w:tcW w:w="14140" w:type="dxa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Accuracy mark</w:t>
            </w:r>
          </w:p>
        </w:tc>
      </w:tr>
      <w:tr w:rsidR="000665A2" w:rsidRPr="00F06285" w:rsidTr="008B5DBE">
        <w:trPr>
          <w:trHeight w:val="215"/>
        </w:trPr>
        <w:tc>
          <w:tcPr>
            <w:tcW w:w="1104" w:type="dxa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B</w:t>
            </w:r>
          </w:p>
        </w:tc>
        <w:tc>
          <w:tcPr>
            <w:tcW w:w="14140" w:type="dxa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ark</w:t>
            </w:r>
            <w:r>
              <w:rPr>
                <w:rFonts w:ascii="Arial" w:hAnsi="Arial" w:cs="Arial"/>
                <w:sz w:val="18"/>
                <w:szCs w:val="18"/>
              </w:rPr>
              <w:t xml:space="preserve"> awarded independent of method</w:t>
            </w:r>
          </w:p>
        </w:tc>
      </w:tr>
      <w:tr w:rsidR="000665A2" w:rsidRPr="00F06285" w:rsidTr="008B5DBE">
        <w:trPr>
          <w:trHeight w:val="215"/>
        </w:trPr>
        <w:tc>
          <w:tcPr>
            <w:tcW w:w="1104" w:type="dxa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</w:p>
        </w:tc>
        <w:tc>
          <w:tcPr>
            <w:tcW w:w="14140" w:type="dxa"/>
            <w:tcMar>
              <w:top w:w="28" w:type="dxa"/>
            </w:tcMar>
          </w:tcPr>
          <w:p w:rsidR="000665A2" w:rsidRPr="00ED7312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mmunication mark</w:t>
            </w:r>
          </w:p>
        </w:tc>
      </w:tr>
      <w:tr w:rsidR="000665A2" w:rsidRPr="00F06285" w:rsidTr="008B5DBE">
        <w:trPr>
          <w:trHeight w:val="215"/>
        </w:trPr>
        <w:tc>
          <w:tcPr>
            <w:tcW w:w="1104" w:type="dxa"/>
            <w:tcMar>
              <w:top w:w="28" w:type="dxa"/>
            </w:tcMar>
          </w:tcPr>
          <w:p w:rsidR="000665A2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</w:p>
        </w:tc>
        <w:tc>
          <w:tcPr>
            <w:tcW w:w="14140" w:type="dxa"/>
            <w:tcMar>
              <w:top w:w="28" w:type="dxa"/>
            </w:tcMar>
          </w:tcPr>
          <w:p w:rsidR="000665A2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roof, process or justification mark</w:t>
            </w:r>
          </w:p>
        </w:tc>
      </w:tr>
      <w:tr w:rsidR="000665A2" w:rsidRPr="00F06285" w:rsidTr="008B5DBE">
        <w:trPr>
          <w:trHeight w:val="232"/>
        </w:trPr>
        <w:tc>
          <w:tcPr>
            <w:tcW w:w="1104" w:type="dxa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cao</w:t>
            </w:r>
          </w:p>
        </w:tc>
        <w:tc>
          <w:tcPr>
            <w:tcW w:w="14140" w:type="dxa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Correct answer only</w:t>
            </w:r>
          </w:p>
        </w:tc>
      </w:tr>
      <w:tr w:rsidR="000665A2" w:rsidRPr="00F06285" w:rsidTr="008B5DBE">
        <w:trPr>
          <w:trHeight w:val="215"/>
        </w:trPr>
        <w:tc>
          <w:tcPr>
            <w:tcW w:w="1104" w:type="dxa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oe</w:t>
            </w:r>
          </w:p>
        </w:tc>
        <w:tc>
          <w:tcPr>
            <w:tcW w:w="14140" w:type="dxa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Or equivalent</w:t>
            </w:r>
          </w:p>
        </w:tc>
      </w:tr>
      <w:tr w:rsidR="000665A2" w:rsidRPr="00F06285" w:rsidTr="008B5DBE">
        <w:trPr>
          <w:trHeight w:val="232"/>
        </w:trPr>
        <w:tc>
          <w:tcPr>
            <w:tcW w:w="1104" w:type="dxa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ft</w:t>
            </w:r>
          </w:p>
        </w:tc>
        <w:tc>
          <w:tcPr>
            <w:tcW w:w="14140" w:type="dxa"/>
            <w:tcMar>
              <w:top w:w="28" w:type="dxa"/>
            </w:tcMar>
          </w:tcPr>
          <w:p w:rsidR="000665A2" w:rsidRPr="00F06285" w:rsidRDefault="000665A2" w:rsidP="00B912B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F06285">
              <w:rPr>
                <w:rFonts w:ascii="Arial" w:hAnsi="Arial" w:cs="Arial"/>
                <w:sz w:val="18"/>
                <w:szCs w:val="18"/>
              </w:rPr>
              <w:t>Follow through</w:t>
            </w:r>
          </w:p>
        </w:tc>
      </w:tr>
    </w:tbl>
    <w:p w:rsidR="000665A2" w:rsidRDefault="000665A2" w:rsidP="00E97D56">
      <w:pPr>
        <w:spacing w:after="0" w:line="240" w:lineRule="auto"/>
        <w:rPr>
          <w:rFonts w:ascii="Arial" w:hAnsi="Arial" w:cs="Arial"/>
          <w:sz w:val="18"/>
          <w:szCs w:val="18"/>
        </w:rPr>
        <w:sectPr w:rsidR="000665A2" w:rsidSect="006177F7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tbl>
      <w:tblPr>
        <w:tblW w:w="15257" w:type="dxa"/>
        <w:tblInd w:w="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04"/>
        <w:gridCol w:w="3682"/>
        <w:gridCol w:w="3541"/>
        <w:gridCol w:w="784"/>
        <w:gridCol w:w="700"/>
        <w:gridCol w:w="4633"/>
        <w:gridCol w:w="913"/>
      </w:tblGrid>
      <w:tr w:rsidR="000665A2" w:rsidRPr="00ED7312" w:rsidTr="000F3319">
        <w:tc>
          <w:tcPr>
            <w:tcW w:w="1004" w:type="dxa"/>
            <w:shd w:val="clear" w:color="auto" w:fill="AEAAAA"/>
            <w:tcMar>
              <w:top w:w="28" w:type="dxa"/>
            </w:tcMar>
          </w:tcPr>
          <w:p w:rsidR="000665A2" w:rsidRPr="00083D80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lastRenderedPageBreak/>
              <w:br w:type="page"/>
            </w:r>
            <w:r w:rsidRPr="00083D80">
              <w:rPr>
                <w:rFonts w:ascii="Arial" w:hAnsi="Arial" w:cs="Arial"/>
                <w:b/>
                <w:sz w:val="18"/>
                <w:szCs w:val="18"/>
              </w:rPr>
              <w:t xml:space="preserve">Question </w:t>
            </w:r>
          </w:p>
        </w:tc>
        <w:tc>
          <w:tcPr>
            <w:tcW w:w="3682" w:type="dxa"/>
            <w:shd w:val="clear" w:color="auto" w:fill="AEAAAA"/>
            <w:tcMar>
              <w:top w:w="28" w:type="dxa"/>
            </w:tcMar>
          </w:tcPr>
          <w:p w:rsidR="000665A2" w:rsidRPr="00083D80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83D80">
              <w:rPr>
                <w:rFonts w:ascii="Arial" w:hAnsi="Arial" w:cs="Arial"/>
                <w:b/>
                <w:sz w:val="18"/>
                <w:szCs w:val="18"/>
              </w:rPr>
              <w:t>Working</w:t>
            </w:r>
          </w:p>
        </w:tc>
        <w:tc>
          <w:tcPr>
            <w:tcW w:w="3541" w:type="dxa"/>
            <w:shd w:val="clear" w:color="auto" w:fill="AEAAAA"/>
            <w:tcMar>
              <w:top w:w="28" w:type="dxa"/>
            </w:tcMar>
          </w:tcPr>
          <w:p w:rsidR="000665A2" w:rsidRPr="00083D80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83D80">
              <w:rPr>
                <w:rFonts w:ascii="Arial" w:hAnsi="Arial" w:cs="Arial"/>
                <w:b/>
                <w:sz w:val="18"/>
                <w:szCs w:val="18"/>
              </w:rPr>
              <w:t>Answer</w:t>
            </w: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083D80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83D80">
              <w:rPr>
                <w:rFonts w:ascii="Arial" w:hAnsi="Arial" w:cs="Arial"/>
                <w:b/>
                <w:sz w:val="18"/>
                <w:szCs w:val="18"/>
              </w:rPr>
              <w:t>Mark</w:t>
            </w:r>
          </w:p>
        </w:tc>
        <w:tc>
          <w:tcPr>
            <w:tcW w:w="700" w:type="dxa"/>
            <w:shd w:val="clear" w:color="auto" w:fill="AEAAAA"/>
            <w:tcMar>
              <w:top w:w="28" w:type="dxa"/>
            </w:tcMar>
          </w:tcPr>
          <w:p w:rsidR="000665A2" w:rsidRPr="00083D80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083D80">
              <w:rPr>
                <w:rFonts w:ascii="Arial" w:hAnsi="Arial" w:cs="Arial"/>
                <w:b/>
                <w:sz w:val="18"/>
                <w:szCs w:val="18"/>
              </w:rPr>
              <w:t>AO</w:t>
            </w:r>
          </w:p>
        </w:tc>
        <w:tc>
          <w:tcPr>
            <w:tcW w:w="4633" w:type="dxa"/>
            <w:shd w:val="clear" w:color="auto" w:fill="AEAAAA"/>
            <w:tcMar>
              <w:top w:w="28" w:type="dxa"/>
            </w:tcMar>
          </w:tcPr>
          <w:p w:rsidR="000665A2" w:rsidRPr="00083D80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83D80">
              <w:rPr>
                <w:rFonts w:ascii="Arial" w:hAnsi="Arial" w:cs="Arial"/>
                <w:b/>
                <w:sz w:val="18"/>
                <w:szCs w:val="18"/>
              </w:rPr>
              <w:t xml:space="preserve">Notes </w:t>
            </w:r>
          </w:p>
        </w:tc>
        <w:tc>
          <w:tcPr>
            <w:tcW w:w="913" w:type="dxa"/>
            <w:shd w:val="clear" w:color="auto" w:fill="AEAAAA"/>
            <w:tcMar>
              <w:top w:w="28" w:type="dxa"/>
            </w:tcMar>
          </w:tcPr>
          <w:p w:rsidR="000665A2" w:rsidRPr="00083D80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083D80">
              <w:rPr>
                <w:rFonts w:ascii="Arial" w:hAnsi="Arial" w:cs="Arial"/>
                <w:b/>
                <w:sz w:val="18"/>
                <w:szCs w:val="18"/>
              </w:rPr>
              <w:t>Grade</w:t>
            </w:r>
          </w:p>
        </w:tc>
      </w:tr>
      <w:tr w:rsidR="000665A2" w:rsidRPr="00ED7312" w:rsidTr="000F3319">
        <w:trPr>
          <w:trHeight w:val="1587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BA2AFB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 kg = 2000 g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2000 ÷ 400 = 5 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5 ×</w:t>
            </w:r>
            <w:r>
              <w:rPr>
                <w:rFonts w:ascii="Arial" w:hAnsi="Arial" w:cs="Arial"/>
                <w:sz w:val="18"/>
                <w:szCs w:val="18"/>
              </w:rPr>
              <w:t xml:space="preserve"> 30 = 150 min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0 min = 2 hours 30 mins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Plus 20 mins rest give 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2 hours 50 min 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if it is put on at 6:30 pm it will be ready at 9:20 pm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4B7EF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o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she needs to put it on earlier. 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method of finding how man</w:t>
            </w:r>
            <w:r>
              <w:rPr>
                <w:rFonts w:ascii="Arial" w:hAnsi="Arial" w:cs="Arial"/>
                <w:sz w:val="18"/>
                <w:szCs w:val="18"/>
              </w:rPr>
              <w:t>y lots of 30 minutes are needed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method of fin</w:t>
            </w:r>
            <w:r>
              <w:rPr>
                <w:rFonts w:ascii="Arial" w:hAnsi="Arial" w:cs="Arial"/>
                <w:sz w:val="18"/>
                <w:szCs w:val="18"/>
              </w:rPr>
              <w:t>d</w:t>
            </w:r>
            <w:r w:rsidRPr="00ED7312">
              <w:rPr>
                <w:rFonts w:ascii="Arial" w:hAnsi="Arial" w:cs="Arial"/>
                <w:sz w:val="18"/>
                <w:szCs w:val="18"/>
              </w:rPr>
              <w:t>ing total time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t</w:t>
            </w:r>
          </w:p>
          <w:p w:rsidR="000665A2" w:rsidRPr="00ED7312" w:rsidRDefault="000665A2" w:rsidP="00EF68D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No and a clear summing up of why </w:t>
            </w:r>
            <w:r>
              <w:rPr>
                <w:rFonts w:ascii="Arial" w:hAnsi="Arial" w:cs="Arial"/>
                <w:sz w:val="18"/>
                <w:szCs w:val="18"/>
              </w:rPr>
              <w:t>it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won’t be ready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665A2" w:rsidRPr="00ED7312" w:rsidTr="000F3319">
        <w:trPr>
          <w:trHeight w:val="77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0F3319"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2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 + 1 = 3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60 ÷3 = 20 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2 × 20 = 40 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She spends £40 on clothes 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40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adding ratios to 3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finding the 2 share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665A2" w:rsidRPr="00ED7312" w:rsidTr="000F3319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7B436C">
        <w:trPr>
          <w:trHeight w:val="3532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3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</w:p>
          <w:p w:rsidR="000665A2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</w:p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d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40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25pt;height:25.1pt" o:ole="">
                  <v:imagedata r:id="rId13" o:title=""/>
                </v:shape>
                <o:OLEObject Type="Embed" ProgID="Equation.DSMT4" ShapeID="_x0000_i1025" DrawAspect="Content" ObjectID="_1496658128" r:id="rId14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0.17 (to 2 dp)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 – 0.17 = 0.83 = 83%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Or 150 – 25 = 125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400" w:dyaOrig="499">
                <v:shape id="_x0000_i1026" type="#_x0000_t75" style="width:19.25pt;height:25.1pt" o:ole="">
                  <v:imagedata r:id="rId15" o:title=""/>
                </v:shape>
                <o:OLEObject Type="Embed" ProgID="Equation.DSMT4" ShapeID="_x0000_i1026" DrawAspect="Content" ObjectID="_1496658129" r:id="rId16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0.83 = 83%(to 2 dp)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400" w:dyaOrig="499">
                <v:shape id="_x0000_i1027" type="#_x0000_t75" style="width:19.25pt;height:25.1pt" o:ole="">
                  <v:imagedata r:id="rId17" o:title=""/>
                </v:shape>
                <o:OLEObject Type="Embed" ProgID="Equation.DSMT4" ShapeID="_x0000_i1027" DrawAspect="Content" ObjectID="_1496658130" r:id="rId18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>= 37.5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= 38 to nearest car are red 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7% green + 25% red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Total 42%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Less than half the cars are accounted for, so there could be one third silver.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0 ÷3 = 50 which is a whole number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3%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Yes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o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she is not right.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Yes</w:t>
            </w:r>
            <w:r>
              <w:rPr>
                <w:rFonts w:ascii="Arial" w:hAnsi="Arial" w:cs="Arial"/>
                <w:sz w:val="18"/>
                <w:szCs w:val="18"/>
              </w:rPr>
              <w:t>,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he could be right. 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7B436C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M1 for </w:t>
            </w:r>
            <w:r>
              <w:rPr>
                <w:rFonts w:ascii="Arial" w:hAnsi="Arial" w:cs="Arial"/>
                <w:sz w:val="18"/>
                <w:szCs w:val="18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finding part of a ratio</w:t>
            </w: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answer correct to 2 sf or more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diving by 4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showing nearest</w:t>
            </w:r>
            <w:r>
              <w:rPr>
                <w:rFonts w:ascii="Arial" w:hAnsi="Arial" w:cs="Arial"/>
                <w:sz w:val="18"/>
                <w:szCs w:val="18"/>
              </w:rPr>
              <w:t xml:space="preserve"> whole number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is more than 25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adding both together in some way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 for n</w:t>
            </w:r>
            <w:r w:rsidRPr="00ED7312">
              <w:rPr>
                <w:rFonts w:ascii="Arial" w:hAnsi="Arial" w:cs="Arial"/>
                <w:sz w:val="18"/>
                <w:szCs w:val="18"/>
              </w:rPr>
              <w:t>o with justification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looking</w:t>
            </w:r>
            <w:r>
              <w:rPr>
                <w:rFonts w:ascii="Arial" w:hAnsi="Arial" w:cs="Arial"/>
                <w:sz w:val="18"/>
                <w:szCs w:val="18"/>
              </w:rPr>
              <w:t xml:space="preserve">  at how many available to be silver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</w:rPr>
              <w:t>yes with suitable justific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665A2" w:rsidRPr="00ED7312" w:rsidTr="000F3319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0F3319"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AD2E50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One day is 60 × 24 = 1440 minutes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440 ÷ 5 = 288 minutes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This is less than 360 minutes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60 minutes is longer.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finding a day in minute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dividing total minutes by 5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665A2" w:rsidRPr="00ED7312" w:rsidTr="008B5DB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0665A2" w:rsidRDefault="000665A2"/>
    <w:p w:rsidR="000665A2" w:rsidRDefault="000665A2"/>
    <w:tbl>
      <w:tblPr>
        <w:tblW w:w="15257" w:type="dxa"/>
        <w:tblInd w:w="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04"/>
        <w:gridCol w:w="3682"/>
        <w:gridCol w:w="3541"/>
        <w:gridCol w:w="784"/>
        <w:gridCol w:w="700"/>
        <w:gridCol w:w="4633"/>
        <w:gridCol w:w="913"/>
      </w:tblGrid>
      <w:tr w:rsidR="000665A2" w:rsidRPr="00ED7312" w:rsidTr="000F3319"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5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%, by dividing by 100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Then multiply that figure by the percentage needed.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E.g. find 8% of £32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2 ÷ 100 = 0.32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0.32 × 8 = 2.56</w:t>
            </w: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8% of £32 is £2.56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20% is 2 × 10% or </w:t>
            </w:r>
            <w:r w:rsidRPr="00EF68D8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 id="_x0000_i1028" type="#_x0000_t75" style="width:15.05pt;height:25.1pt" o:ole="">
                  <v:imagedata r:id="rId19" o:title=""/>
                </v:shape>
                <o:OLEObject Type="Embed" ProgID="Equation.DSMT4" ShapeID="_x0000_i1028" DrawAspect="Content" ObjectID="_1496658131" r:id="rId20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ED7312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38479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1" o:spid="_x0000_i1029" type="#_x0000_t75" style="width:13.4pt;height:22.6pt;visibility:visible">
                  <v:imagedata r:id="rId21" o:title="" chromakey="white"/>
                </v:shape>
              </w:pict>
            </w:r>
            <w:r w:rsidRPr="00ED7312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ED7312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so need to divide by 10 then multiply by 2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Or divide by 5.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finding a percentage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first example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C1 </w:t>
            </w:r>
            <w:r w:rsidRPr="00ED7312">
              <w:rPr>
                <w:rFonts w:ascii="Arial" w:hAnsi="Arial" w:cs="Arial"/>
                <w:sz w:val="18"/>
                <w:szCs w:val="18"/>
              </w:rPr>
              <w:t>for second example</w:t>
            </w: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665A2" w:rsidRPr="00ED7312" w:rsidTr="000F3319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0F3319">
        <w:trPr>
          <w:trHeight w:val="1984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6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Look for common factors.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When there are no common factors, it’s in its simplest form.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  <w:r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.g. start with the ratio 12 : 18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Common factors are 2, 3 and 6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Dividing the ration by 6 gives 2 : 3</w:t>
            </w:r>
          </w:p>
          <w:p w:rsidR="000665A2" w:rsidRPr="00ED7312" w:rsidRDefault="000665A2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2 and 3 have no common factors, so you know that it is in its simplest form.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9B759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  <w:p w:rsidR="000665A2" w:rsidRPr="00ED7312" w:rsidRDefault="000665A2" w:rsidP="009B759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  <w:p w:rsidR="000665A2" w:rsidRPr="00ED7312" w:rsidRDefault="000665A2" w:rsidP="009B759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B759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B759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having a satisfactory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example</w:t>
            </w:r>
          </w:p>
          <w:p w:rsidR="000665A2" w:rsidRPr="00ED7312" w:rsidRDefault="000665A2" w:rsidP="009B759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B759A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</w:t>
            </w:r>
            <w:r>
              <w:rPr>
                <w:rFonts w:ascii="Arial" w:hAnsi="Arial" w:cs="Arial"/>
                <w:sz w:val="18"/>
                <w:szCs w:val="18"/>
              </w:rPr>
              <w:t>or the accompanying explan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665A2" w:rsidRPr="00ED7312" w:rsidTr="000F3319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0F3319"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F27FB5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7 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7 – 4 = 3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3 parts = £120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20 ÷ 3 = 40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one part = £40</w:t>
            </w:r>
          </w:p>
          <w:p w:rsidR="000665A2" w:rsidRPr="00ED7312" w:rsidRDefault="000665A2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Peter got 2 × £40 = £80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80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</w:rPr>
              <w:t xml:space="preserve">process </w:t>
            </w:r>
            <w:r w:rsidRPr="00ED7312">
              <w:rPr>
                <w:rFonts w:ascii="Arial" w:hAnsi="Arial" w:cs="Arial"/>
                <w:sz w:val="18"/>
                <w:szCs w:val="18"/>
              </w:rPr>
              <w:t>of sorting the ratios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finding 3 parts = 120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dividing by 3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665A2" w:rsidRPr="00ED7312" w:rsidTr="000F3319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0665A2" w:rsidRDefault="000665A2"/>
    <w:p w:rsidR="000665A2" w:rsidRDefault="000665A2"/>
    <w:p w:rsidR="000665A2" w:rsidRDefault="000665A2"/>
    <w:p w:rsidR="000665A2" w:rsidRDefault="000665A2"/>
    <w:p w:rsidR="000665A2" w:rsidRDefault="000665A2"/>
    <w:p w:rsidR="000665A2" w:rsidRDefault="000665A2"/>
    <w:p w:rsidR="000665A2" w:rsidRDefault="000665A2"/>
    <w:p w:rsidR="000665A2" w:rsidRDefault="000665A2"/>
    <w:tbl>
      <w:tblPr>
        <w:tblW w:w="15257" w:type="dxa"/>
        <w:tblInd w:w="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04"/>
        <w:gridCol w:w="3682"/>
        <w:gridCol w:w="3541"/>
        <w:gridCol w:w="784"/>
        <w:gridCol w:w="700"/>
        <w:gridCol w:w="4633"/>
        <w:gridCol w:w="913"/>
      </w:tblGrid>
      <w:tr w:rsidR="000665A2" w:rsidRPr="00ED7312" w:rsidTr="0048566E"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8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0665A2" w:rsidRPr="00A21EC7" w:rsidRDefault="000665A2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ED7312" w:rsidRDefault="000665A2" w:rsidP="00F01361">
            <w:pPr>
              <w:tabs>
                <w:tab w:val="left" w:pos="357"/>
              </w:tabs>
              <w:spacing w:after="0" w:line="240" w:lineRule="auto"/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Correct</w:t>
            </w:r>
          </w:p>
          <w:p w:rsidR="000665A2" w:rsidRPr="00ED7312" w:rsidRDefault="000665A2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0" type="#_x0000_t75" style="width:10.05pt;height:25.1pt" o:ole="">
                  <v:imagedata r:id="rId22" o:title=""/>
                </v:shape>
                <o:OLEObject Type="Embed" ProgID="Equation.DSMT4" ShapeID="_x0000_i1030" DrawAspect="Content" ObjectID="_1496658132" r:id="rId23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= 0.66666</w:t>
            </w:r>
          </w:p>
          <w:p w:rsidR="000665A2" w:rsidRPr="00ED7312" w:rsidRDefault="000665A2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1" type="#_x0000_t75" style="width:10.05pt;height:25.1pt" o:ole="">
                  <v:imagedata r:id="rId24" o:title=""/>
                </v:shape>
                <o:OLEObject Type="Embed" ProgID="Equation.DSMT4" ShapeID="_x0000_i1031" DrawAspect="Content" ObjectID="_1496658133" r:id="rId25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= 0.6</w:t>
            </w:r>
          </w:p>
          <w:p w:rsidR="000665A2" w:rsidRPr="00ED7312" w:rsidRDefault="000665A2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0.6666 &gt; 0.6</w:t>
            </w:r>
          </w:p>
          <w:p w:rsidR="000665A2" w:rsidRPr="00ED7312" w:rsidRDefault="000665A2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Correct </w:t>
            </w:r>
          </w:p>
          <w:p w:rsidR="000665A2" w:rsidRPr="00ED7312" w:rsidRDefault="000665A2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2" type="#_x0000_t75" style="width:10.05pt;height:25.1pt" o:ole="">
                  <v:imagedata r:id="rId24" o:title=""/>
                </v:shape>
                <o:OLEObject Type="Embed" ProgID="Equation.DSMT4" ShapeID="_x0000_i1032" DrawAspect="Content" ObjectID="_1496658134" r:id="rId26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100% = 60%</w:t>
            </w:r>
          </w:p>
          <w:p w:rsidR="000665A2" w:rsidRPr="00ED7312" w:rsidRDefault="000665A2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Not correct </w:t>
            </w:r>
          </w:p>
          <w:p w:rsidR="000665A2" w:rsidRPr="00ED7312" w:rsidRDefault="000665A2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400" w:dyaOrig="499">
                <v:shape id="_x0000_i1033" type="#_x0000_t75" style="width:19.25pt;height:25.1pt" o:ole="">
                  <v:imagedata r:id="rId27" o:title=""/>
                </v:shape>
                <o:OLEObject Type="Embed" ProgID="Equation.DSMT4" ShapeID="_x0000_i1033" DrawAspect="Content" ObjectID="_1496658135" r:id="rId28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>× 150 = 105</w:t>
            </w:r>
          </w:p>
          <w:p w:rsidR="000665A2" w:rsidRPr="00ED7312" w:rsidRDefault="000665A2" w:rsidP="00F27FB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0.75 × 150 = 112.5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B1 for </w:t>
            </w: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orrect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orrect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with clear justification</w:t>
            </w: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not correct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0665A2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1134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9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F01361">
            <w:pPr>
              <w:tabs>
                <w:tab w:val="left" w:pos="34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10"/>
                <w:sz w:val="18"/>
                <w:szCs w:val="18"/>
              </w:rPr>
              <w:t>48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÷ 3 = 16 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u</w:t>
            </w:r>
            <w:r w:rsidRPr="00ED7312">
              <w:rPr>
                <w:rFonts w:ascii="Arial" w:hAnsi="Arial" w:cs="Arial"/>
                <w:spacing w:val="-3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il</w:t>
            </w:r>
            <w:r w:rsidRPr="00ED7312">
              <w:rPr>
                <w:rFonts w:ascii="Arial" w:hAnsi="Arial" w:cs="Arial"/>
                <w:sz w:val="18"/>
                <w:szCs w:val="18"/>
              </w:rPr>
              <w:t>s</w:t>
            </w:r>
            <w:r w:rsidRPr="00ED7312">
              <w:rPr>
                <w:rFonts w:ascii="Arial" w:hAnsi="Arial" w:cs="Arial"/>
                <w:spacing w:val="17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li</w:t>
            </w:r>
            <w:r w:rsidRPr="00ED7312">
              <w:rPr>
                <w:rFonts w:ascii="Arial" w:hAnsi="Arial" w:cs="Arial"/>
                <w:spacing w:val="-6"/>
                <w:sz w:val="18"/>
                <w:szCs w:val="18"/>
              </w:rPr>
              <w:t>k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z w:val="18"/>
                <w:szCs w:val="18"/>
              </w:rPr>
              <w:t>d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f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o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ot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al</w:t>
            </w:r>
            <w:r w:rsidRPr="00ED7312">
              <w:rPr>
                <w:rFonts w:ascii="Arial" w:hAnsi="Arial" w:cs="Arial"/>
                <w:sz w:val="18"/>
                <w:szCs w:val="18"/>
              </w:rPr>
              <w:t>l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pacing w:val="-1"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st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pacing w:val="-4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10"/>
                <w:sz w:val="18"/>
                <w:szCs w:val="18"/>
              </w:rPr>
              <w:t>48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÷ 4 = 12 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li</w:t>
            </w:r>
            <w:r w:rsidRPr="00ED7312">
              <w:rPr>
                <w:rFonts w:ascii="Arial" w:hAnsi="Arial" w:cs="Arial"/>
                <w:spacing w:val="-6"/>
                <w:sz w:val="18"/>
                <w:szCs w:val="18"/>
              </w:rPr>
              <w:t>k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z w:val="18"/>
                <w:szCs w:val="18"/>
              </w:rPr>
              <w:t>d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tennis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10"/>
                <w:sz w:val="18"/>
                <w:szCs w:val="18"/>
              </w:rPr>
              <w:t>48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÷ 8 × 3 = 18 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li</w:t>
            </w:r>
            <w:r w:rsidRPr="00ED7312">
              <w:rPr>
                <w:rFonts w:ascii="Arial" w:hAnsi="Arial" w:cs="Arial"/>
                <w:spacing w:val="-6"/>
                <w:sz w:val="18"/>
                <w:szCs w:val="18"/>
              </w:rPr>
              <w:t>k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z w:val="18"/>
                <w:szCs w:val="18"/>
              </w:rPr>
              <w:t>d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a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th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l</w:t>
            </w:r>
            <w:r w:rsidRPr="00ED7312">
              <w:rPr>
                <w:rFonts w:ascii="Arial" w:hAnsi="Arial" w:cs="Arial"/>
                <w:spacing w:val="-3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t</w:t>
            </w:r>
            <w:r w:rsidRPr="00ED7312">
              <w:rPr>
                <w:rFonts w:ascii="Arial" w:hAnsi="Arial" w:cs="Arial"/>
                <w:spacing w:val="-3"/>
                <w:sz w:val="18"/>
                <w:szCs w:val="18"/>
              </w:rPr>
              <w:t>i</w:t>
            </w:r>
            <w:r w:rsidRPr="00ED7312">
              <w:rPr>
                <w:rFonts w:ascii="Arial" w:hAnsi="Arial" w:cs="Arial"/>
                <w:spacing w:val="-1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s 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Total 16 + 12 + 18 = 46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alance = 48 – 46 = 2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E0038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4" type="#_x0000_t75" style="width:10.05pt;height:25.1pt" o:ole="">
                  <v:imagedata r:id="rId29" o:title=""/>
                </v:shape>
                <o:OLEObject Type="Embed" ProgID="Equation.DSMT4" ShapeID="_x0000_i1034" DrawAspect="Content" ObjectID="_1496658136" r:id="rId30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5" type="#_x0000_t75" style="width:10.05pt;height:25.1pt" o:ole="">
                  <v:imagedata r:id="rId31" o:title=""/>
                </v:shape>
                <o:OLEObject Type="Embed" ProgID="Equation.DSMT4" ShapeID="_x0000_i1035" DrawAspect="Content" ObjectID="_1496658137" r:id="rId32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6" type="#_x0000_t75" style="width:10.05pt;height:25.1pt" o:ole="">
                  <v:imagedata r:id="rId33" o:title=""/>
                </v:shape>
                <o:OLEObject Type="Embed" ProgID="Equation.DSMT4" ShapeID="_x0000_i1036" DrawAspect="Content" ObjectID="_1496658138" r:id="rId34"/>
              </w:objec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7" type="#_x0000_t75" style="width:10.05pt;height:25.1pt" o:ole="">
                  <v:imagedata r:id="rId35" o:title=""/>
                </v:shape>
                <o:OLEObject Type="Embed" ProgID="Equation.DSMT4" ShapeID="_x0000_i1037" DrawAspect="Content" ObjectID="_1496658139" r:id="rId36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total = 150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8" type="#_x0000_t75" style="width:10.05pt;height:25.1pt" o:ole="">
                  <v:imagedata r:id="rId37" o:title=""/>
                </v:shape>
                <o:OLEObject Type="Embed" ProgID="Equation.DSMT4" ShapeID="_x0000_i1038" DrawAspect="Content" ObjectID="_1496658140" r:id="rId38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total = 150 ÷ 3 = 50</w:t>
            </w:r>
          </w:p>
          <w:p w:rsidR="000665A2" w:rsidRPr="00ED7312" w:rsidRDefault="000665A2" w:rsidP="00951BF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total = 4 × 50 = 200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</w:p>
          <w:p w:rsidR="000665A2" w:rsidRPr="00ED731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</w:p>
          <w:p w:rsidR="000665A2" w:rsidRPr="00ED731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</w:p>
          <w:p w:rsidR="000665A2" w:rsidRPr="00ED731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2"/>
                <w:sz w:val="18"/>
                <w:szCs w:val="18"/>
              </w:rPr>
            </w:pPr>
          </w:p>
          <w:p w:rsidR="000665A2" w:rsidRPr="00ED731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2</w:t>
            </w:r>
            <w:r w:rsidRPr="00ED7312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li</w:t>
            </w:r>
            <w:r w:rsidRPr="00ED7312">
              <w:rPr>
                <w:rFonts w:ascii="Arial" w:hAnsi="Arial" w:cs="Arial"/>
                <w:spacing w:val="-6"/>
                <w:sz w:val="18"/>
                <w:szCs w:val="18"/>
              </w:rPr>
              <w:t>k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d </w:t>
            </w:r>
            <w:r w:rsidRPr="00ED7312">
              <w:rPr>
                <w:rFonts w:ascii="Arial" w:hAnsi="Arial" w:cs="Arial"/>
                <w:spacing w:val="-2"/>
                <w:sz w:val="18"/>
                <w:szCs w:val="18"/>
              </w:rPr>
              <w:t>s</w:t>
            </w:r>
            <w:r w:rsidRPr="00ED7312">
              <w:rPr>
                <w:rFonts w:ascii="Arial" w:hAnsi="Arial" w:cs="Arial"/>
                <w:spacing w:val="-3"/>
                <w:sz w:val="18"/>
                <w:szCs w:val="18"/>
              </w:rPr>
              <w:t>w</w:t>
            </w:r>
            <w:r w:rsidRPr="00ED7312">
              <w:rPr>
                <w:rFonts w:ascii="Arial" w:hAnsi="Arial" w:cs="Arial"/>
                <w:spacing w:val="-4"/>
                <w:sz w:val="18"/>
                <w:szCs w:val="18"/>
              </w:rPr>
              <w:t>immi</w:t>
            </w:r>
            <w:r w:rsidRPr="00ED7312">
              <w:rPr>
                <w:rFonts w:ascii="Arial" w:hAnsi="Arial" w:cs="Arial"/>
                <w:spacing w:val="-3"/>
                <w:sz w:val="18"/>
                <w:szCs w:val="18"/>
              </w:rPr>
              <w:t>n</w:t>
            </w:r>
            <w:r w:rsidRPr="00ED7312">
              <w:rPr>
                <w:rFonts w:ascii="Arial" w:hAnsi="Arial" w:cs="Arial"/>
                <w:spacing w:val="-12"/>
                <w:sz w:val="18"/>
                <w:szCs w:val="18"/>
              </w:rPr>
              <w:t>g</w:t>
            </w:r>
          </w:p>
          <w:p w:rsidR="000665A2" w:rsidRPr="00ED731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665A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665A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665A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665A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665A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665A2" w:rsidRPr="00ED731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665A2" w:rsidRPr="00ED731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pacing w:val="-12"/>
                <w:sz w:val="18"/>
                <w:szCs w:val="18"/>
              </w:rPr>
            </w:pPr>
          </w:p>
          <w:p w:rsidR="000665A2" w:rsidRPr="00ED731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pacing w:val="-12"/>
                <w:sz w:val="18"/>
                <w:szCs w:val="18"/>
              </w:rPr>
              <w:t>200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3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A371E3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1 for 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finding each part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each correct sport found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correct </w:t>
            </w:r>
            <w:r>
              <w:rPr>
                <w:rFonts w:ascii="Arial" w:hAnsi="Arial" w:cs="Arial"/>
                <w:sz w:val="18"/>
                <w:szCs w:val="18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leading to 2</w:t>
            </w: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ombining fractions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B1 for recognising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39" type="#_x0000_t75" style="width:10.05pt;height:25.1pt" o:ole="">
                  <v:imagedata r:id="rId39" o:title=""/>
                </v:shape>
                <o:OLEObject Type="Embed" ProgID="Equation.DSMT4" ShapeID="_x0000_i1039" DrawAspect="Content" ObjectID="_1496658141" r:id="rId40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is 150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getting from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0" type="#_x0000_t75" style="width:10.05pt;height:25.1pt" o:ole="">
                  <v:imagedata r:id="rId41" o:title=""/>
                </v:shape>
                <o:OLEObject Type="Embed" ProgID="Equation.DSMT4" ShapeID="_x0000_i1040" DrawAspect="Content" ObjectID="_1496658142" r:id="rId42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to the whole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orrect answer alongside justific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665A2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9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2268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951BF4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0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 mm × 1.25 = 18.75 mm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= 19 mm to next whole number 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9 mm × 1.25 = 23.75 mm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= 24 mm to next whole number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4 mm × 1.25 = 30 mm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0 mm × 1.25 = 37.5 mm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= 38 mm to next whole number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8 mm × 1.25 = 47.5 mm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= 48 mm to next whole number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 mm, 19 mm, 24 mm, 30 mm, 38 mm, 48 mm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ethod of increasing by 25%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19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method of continuing in same way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24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30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38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48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omplete correct solu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665A2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1134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lastRenderedPageBreak/>
              <w:t>11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260CED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One year</w:t>
            </w:r>
            <w:r w:rsidR="000665A2" w:rsidRPr="00ED7312">
              <w:rPr>
                <w:rFonts w:ascii="Arial" w:hAnsi="Arial" w:cs="Arial"/>
                <w:sz w:val="18"/>
                <w:szCs w:val="18"/>
              </w:rPr>
              <w:t>s interest is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2500 × 0.02 = £50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umber of years needed to get £160 in interest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160 ÷ £50 = 3.2</w:t>
            </w:r>
          </w:p>
          <w:p w:rsidR="000665A2" w:rsidRPr="00ED7312" w:rsidRDefault="000665A2" w:rsidP="001154D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4 years’ interest is £50 × 4 = £200</w:t>
            </w:r>
          </w:p>
          <w:p w:rsidR="000665A2" w:rsidRPr="00ED7312" w:rsidRDefault="000665A2" w:rsidP="001154D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ext whole year above is 4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4 years 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="00260CED">
              <w:rPr>
                <w:rFonts w:ascii="Arial" w:hAnsi="Arial" w:cs="Arial"/>
                <w:sz w:val="18"/>
                <w:szCs w:val="18"/>
              </w:rPr>
              <w:t>1 for finding one year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interest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setting up equation for number of years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A1 </w:t>
            </w:r>
            <w:r>
              <w:rPr>
                <w:rFonts w:ascii="Arial" w:hAnsi="Arial" w:cs="Arial"/>
                <w:sz w:val="18"/>
                <w:szCs w:val="18"/>
              </w:rPr>
              <w:t xml:space="preserve">for </w:t>
            </w:r>
            <w:r w:rsidRPr="00ED7312">
              <w:rPr>
                <w:rFonts w:ascii="Arial" w:hAnsi="Arial" w:cs="Arial"/>
                <w:sz w:val="18"/>
                <w:szCs w:val="18"/>
              </w:rPr>
              <w:t>3.2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665A2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8C16D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2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Ratio of areas of small to large is 1 : 2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1" type="#_x0000_t75" style="width:10.05pt;height:25.1pt" o:ole="">
                  <v:imagedata r:id="rId43" o:title=""/>
                </v:shape>
                <o:OLEObject Type="Embed" ProgID="Equation.DSMT4" ShapeID="_x0000_i1041" DrawAspect="Content" ObjectID="_1496658143" r:id="rId44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small square is shaded.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s a fraction of the larger square, this is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2" type="#_x0000_t75" style="width:10.05pt;height:25.1pt" o:ole="">
                  <v:imagedata r:id="rId45" o:title=""/>
                </v:shape>
                <o:OLEObject Type="Embed" ProgID="Equation.DSMT4" ShapeID="_x0000_i1042" DrawAspect="Content" ObjectID="_1496658144" r:id="rId46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3" type="#_x0000_t75" style="width:10.05pt;height:25.1pt" o:ole="">
                  <v:imagedata r:id="rId47" o:title=""/>
                </v:shape>
                <o:OLEObject Type="Embed" ProgID="Equation.DSMT4" ShapeID="_x0000_i1043" DrawAspect="Content" ObjectID="_1496658145" r:id="rId48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 id="_x0000_i1044" type="#_x0000_t75" style="width:15.05pt;height:25.1pt" o:ole="">
                  <v:imagedata r:id="rId49" o:title=""/>
                </v:shape>
                <o:OLEObject Type="Embed" ProgID="Equation.DSMT4" ShapeID="_x0000_i1044" DrawAspect="Content" ObjectID="_1496658146" r:id="rId50"/>
              </w:objec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Total shaded is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45" type="#_x0000_t75" style="width:10.05pt;height:25.1pt" o:ole="">
                  <v:imagedata r:id="rId51" o:title=""/>
                </v:shape>
                <o:OLEObject Type="Embed" ProgID="Equation.DSMT4" ShapeID="_x0000_i1045" DrawAspect="Content" ObjectID="_1496658147" r:id="rId52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+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 id="_x0000_i1046" type="#_x0000_t75" style="width:15.05pt;height:25.1pt" o:ole="">
                  <v:imagedata r:id="rId53" o:title=""/>
                </v:shape>
                <o:OLEObject Type="Embed" ProgID="Equation.DSMT4" ShapeID="_x0000_i1046" DrawAspect="Content" ObjectID="_1496658148" r:id="rId54"/>
              </w:object>
            </w:r>
          </w:p>
          <w:p w:rsidR="000665A2" w:rsidRPr="00ED7312" w:rsidRDefault="000665A2" w:rsidP="003E082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480" w:dyaOrig="499">
                <v:shape id="_x0000_i1047" type="#_x0000_t75" style="width:24.3pt;height:25.1pt" o:ole="">
                  <v:imagedata r:id="rId55" o:title=""/>
                </v:shape>
                <o:OLEObject Type="Embed" ProgID="Equation.DSMT4" ShapeID="_x0000_i1047" DrawAspect="Content" ObjectID="_1496658149" r:id="rId56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ED7312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38479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9" o:spid="_x0000_i1048" type="#_x0000_t75" style="width:7.55pt;height:22.6pt;visibility:visible">
                  <v:imagedata r:id="rId57" o:title="" chromakey="white"/>
                </v:shape>
              </w:pict>
            </w:r>
            <w:r w:rsidRPr="00ED7312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ED7312">
              <w:rPr>
                <w:rFonts w:ascii="Arial" w:hAnsi="Arial" w:cs="Arial"/>
                <w:sz w:val="18"/>
                <w:szCs w:val="18"/>
              </w:rPr>
              <w:fldChar w:fldCharType="end"/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 id="_x0000_i1049" type="#_x0000_t75" style="width:15.05pt;height:25.1pt" o:ole="">
                  <v:imagedata r:id="rId58" o:title=""/>
                </v:shape>
                <o:OLEObject Type="Embed" ProgID="Equation.DSMT4" ShapeID="_x0000_i1049" DrawAspect="Content" ObjectID="_1496658150" r:id="rId59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3E082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300" w:dyaOrig="499">
                <v:shape id="_x0000_i1050" type="#_x0000_t75" style="width:15.05pt;height:25.1pt" o:ole="">
                  <v:imagedata r:id="rId60" o:title=""/>
                </v:shape>
                <o:OLEObject Type="Embed" ProgID="Equation.DSMT4" ShapeID="_x0000_i1050" DrawAspect="Content" ObjectID="_1496658151" r:id="rId61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ED7312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38479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19" o:spid="_x0000_i1051" type="#_x0000_t75" style="width:18.4pt;height:23.45pt;visibility:visible">
                  <v:imagedata r:id="rId62" o:title="" chromakey="white"/>
                </v:shape>
              </w:pict>
            </w:r>
            <w:r w:rsidRPr="00ED7312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ED7312">
              <w:rPr>
                <w:rFonts w:ascii="Arial" w:hAnsi="Arial" w:cs="Arial"/>
                <w:sz w:val="18"/>
                <w:szCs w:val="18"/>
              </w:rPr>
              <w:fldChar w:fldCharType="end"/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9A22F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M1 </w:t>
            </w:r>
            <w:r>
              <w:rPr>
                <w:rFonts w:ascii="Arial" w:hAnsi="Arial" w:cs="Arial"/>
                <w:sz w:val="18"/>
                <w:szCs w:val="18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sorting ratio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explanation of each part </w:t>
            </w:r>
            <w:r w:rsidRPr="00A371E3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2" type="#_x0000_t75" style="width:10.05pt;height:25.1pt" o:ole="">
                  <v:imagedata r:id="rId63" o:title=""/>
                </v:shape>
                <o:OLEObject Type="Embed" ProgID="Equation.DSMT4" ShapeID="_x0000_i1052" DrawAspect="Content" ObjectID="_1496658152" r:id="rId64"/>
              </w:objec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inding fraction in small square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adding the two fractions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4573E3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665A2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74396" w:rsidRDefault="000665A2" w:rsidP="00E97D56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highlight w:val="lightGray"/>
              </w:rPr>
            </w:pPr>
            <w:r w:rsidRPr="008B5DBE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1587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8C16D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3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2E6C33" w:rsidRDefault="000665A2" w:rsidP="00E97D56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If Anna starts with fare of £</w:t>
            </w:r>
            <w:r w:rsidRPr="002E6C3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New fare is </w:t>
            </w:r>
            <w:r w:rsidRPr="00ED7312">
              <w:rPr>
                <w:rFonts w:ascii="Arial" w:hAnsi="Arial" w:cs="Arial"/>
                <w:i/>
                <w:sz w:val="18"/>
                <w:szCs w:val="18"/>
              </w:rPr>
              <w:t>x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1.15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= 1.15</w:t>
            </w:r>
            <w:r w:rsidRPr="002E6C3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 reduction of 15% on that will give negotiated fare as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.15</w:t>
            </w:r>
            <w:r w:rsidRPr="002E6C3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0.85</w:t>
            </w:r>
          </w:p>
          <w:p w:rsidR="000665A2" w:rsidRPr="00ED7312" w:rsidRDefault="000665A2" w:rsidP="00B64F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D7312">
              <w:rPr>
                <w:rFonts w:ascii="Arial" w:hAnsi="Arial" w:cs="Arial"/>
                <w:sz w:val="18"/>
                <w:szCs w:val="18"/>
              </w:rPr>
              <w:t>0.9775</w:t>
            </w:r>
            <w:r w:rsidRPr="002E6C33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A371E3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o, she is better off.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1553A4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</w:t>
            </w:r>
            <w:r>
              <w:rPr>
                <w:rFonts w:ascii="Arial" w:hAnsi="Arial" w:cs="Arial"/>
                <w:sz w:val="18"/>
                <w:szCs w:val="18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stating a starting fare, say £</w:t>
            </w:r>
            <w:r w:rsidRPr="00A371E3">
              <w:rPr>
                <w:rFonts w:ascii="Arial" w:hAnsi="Arial" w:cs="Arial"/>
                <w:i/>
                <w:sz w:val="18"/>
                <w:szCs w:val="18"/>
              </w:rPr>
              <w:t>x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inding 15% increase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method of reducing new fare by 15%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inding 15% reduction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No with clear justific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665A2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567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4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Pens-R-Us 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Pay for 20 get 10 free 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Cost £1.50 × 20 = £30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udget Stationery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umber of pens 4 × (5 + 3) = 32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pay for 20 and get 12 free.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Cost is the same. 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B64F64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Budget Stationery has the better deal as </w:t>
            </w:r>
            <w:smartTag w:uri="urn:schemas-microsoft-com:office:smarttags" w:element="place">
              <w:r w:rsidRPr="00ED7312">
                <w:rPr>
                  <w:rFonts w:ascii="Arial" w:hAnsi="Arial" w:cs="Arial"/>
                  <w:sz w:val="18"/>
                  <w:szCs w:val="18"/>
                </w:rPr>
                <w:t>Sian</w:t>
              </w:r>
            </w:smartTag>
            <w:r w:rsidRPr="00ED7312">
              <w:rPr>
                <w:rFonts w:ascii="Arial" w:hAnsi="Arial" w:cs="Arial"/>
                <w:sz w:val="18"/>
                <w:szCs w:val="18"/>
              </w:rPr>
              <w:t xml:space="preserve"> will get 32 pens for the same price as 30 at Pens-R-Us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for cost at Pens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ED7312">
              <w:rPr>
                <w:rFonts w:ascii="Arial" w:hAnsi="Arial" w:cs="Arial"/>
                <w:sz w:val="18"/>
                <w:szCs w:val="18"/>
              </w:rPr>
              <w:t>R</w:t>
            </w:r>
            <w:r>
              <w:rPr>
                <w:rFonts w:ascii="Arial" w:hAnsi="Arial" w:cs="Arial"/>
                <w:sz w:val="18"/>
                <w:szCs w:val="18"/>
              </w:rPr>
              <w:t>-U</w:t>
            </w:r>
            <w:r w:rsidRPr="00ED7312">
              <w:rPr>
                <w:rFonts w:ascii="Arial" w:hAnsi="Arial" w:cs="Arial"/>
                <w:sz w:val="18"/>
                <w:szCs w:val="18"/>
              </w:rPr>
              <w:t>s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method at Budget </w:t>
            </w:r>
            <w:r>
              <w:rPr>
                <w:rFonts w:ascii="Arial" w:hAnsi="Arial" w:cs="Arial"/>
                <w:sz w:val="18"/>
                <w:szCs w:val="18"/>
              </w:rPr>
              <w:t>S</w:t>
            </w:r>
            <w:r w:rsidRPr="00ED7312">
              <w:rPr>
                <w:rFonts w:ascii="Arial" w:hAnsi="Arial" w:cs="Arial"/>
                <w:sz w:val="18"/>
                <w:szCs w:val="18"/>
              </w:rPr>
              <w:t>tation</w:t>
            </w:r>
            <w:r>
              <w:rPr>
                <w:rFonts w:ascii="Arial" w:hAnsi="Arial" w:cs="Arial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z w:val="18"/>
                <w:szCs w:val="18"/>
              </w:rPr>
              <w:t>ry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correct final statement 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665A2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A20807" w:rsidRDefault="00A20807"/>
    <w:tbl>
      <w:tblPr>
        <w:tblW w:w="15257" w:type="dxa"/>
        <w:tblInd w:w="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04"/>
        <w:gridCol w:w="3682"/>
        <w:gridCol w:w="3541"/>
        <w:gridCol w:w="784"/>
        <w:gridCol w:w="700"/>
        <w:gridCol w:w="4633"/>
        <w:gridCol w:w="913"/>
      </w:tblGrid>
      <w:tr w:rsidR="000665A2" w:rsidRPr="00ED7312" w:rsidTr="0048566E">
        <w:trPr>
          <w:trHeight w:val="1417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15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Pay for 1000 ml and get 1500 ml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Ratio in ml, pay : free 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000: 500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 : 1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uy one get one free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Ratio in ml, pay : free 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00 : 300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 : 1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buy one get one free is the better deal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B039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uy one get one free is the better deal as you get a higher ratio of shampoo free.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finding ratio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usable ratio</w:t>
            </w: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finding ratio</w:t>
            </w:r>
          </w:p>
          <w:p w:rsidR="000665A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answer in a suitable form to compare</w:t>
            </w:r>
          </w:p>
          <w:p w:rsidR="000665A2" w:rsidRPr="00ED7312" w:rsidRDefault="000665A2" w:rsidP="00B039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buy one get one free with explan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665A2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E97D5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E97D5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3317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43625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6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F01361">
            <w:pPr>
              <w:tabs>
                <w:tab w:val="left" w:pos="360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d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 : 6 ≠ 6 : 1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ecause 1 : 6 = 6 : 36 (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6)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Or 6 : 1 = 1 :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3" type="#_x0000_t75" style="width:10.05pt;height:25.1pt" o:ole="">
                  <v:imagedata r:id="rId65" o:title=""/>
                </v:shape>
                <o:OLEObject Type="Embed" ProgID="Equation.DSMT4" ShapeID="_x0000_i1053" DrawAspect="Content" ObjectID="_1496658153" r:id="rId66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(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6)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9 : 95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D7312">
              <w:rPr>
                <w:rFonts w:ascii="Arial" w:hAnsi="Arial" w:cs="Arial"/>
                <w:sz w:val="18"/>
                <w:szCs w:val="18"/>
              </w:rPr>
              <w:t>(÷19)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 :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D7312">
              <w:rPr>
                <w:rFonts w:ascii="Arial" w:hAnsi="Arial" w:cs="Arial"/>
                <w:sz w:val="18"/>
                <w:szCs w:val="18"/>
              </w:rPr>
              <w:t>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 × 19 : 5 × 19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 : G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 : 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4 : 1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6 : 15 (21 pupils)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7 : 17.5 (not possible!)</w:t>
            </w:r>
          </w:p>
          <w:p w:rsidR="000665A2" w:rsidRPr="00ED7312" w:rsidRDefault="000665A2" w:rsidP="005357A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 : 20 (28 pupils)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o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9 : 95 (÷19)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 :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D7312">
              <w:rPr>
                <w:rFonts w:ascii="Arial" w:hAnsi="Arial" w:cs="Arial"/>
                <w:sz w:val="18"/>
                <w:szCs w:val="18"/>
              </w:rPr>
              <w:t>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o, because the units must be the same in order to compar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No, to retain this ratio requires 2 boys and 5 girls each time, so 7 pupils. This means that there can only be multiples of 7 pupils in the club. 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4 is not a multiple of 7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A164A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finding each ratio in its unitary form as a method of comparison, oe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alculation showing a multiplicative cancelling down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an understanding of scale and equivalence of unit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reference to multiples of 7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665A2" w:rsidRPr="00ED7312" w:rsidTr="0048566E">
        <w:trPr>
          <w:trHeight w:hRule="exact" w:val="384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1658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7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Packs of 3: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90 ÷ 3 = 3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0 packs × £1.50 = £4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Packs of 15: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90 ÷ 15 = 6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6 packs × £5 = £3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Packs of 25: 90 is not divisible by 25.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uy 2 get one free on packs of 15.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 + 15 = £1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 = free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5 + 15 = £1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15 = free 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new cost = £2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Or (3 × 15)+ (3 × 15) = 90</w:t>
            </w:r>
          </w:p>
          <w:p w:rsidR="000665A2" w:rsidRPr="00ED7312" w:rsidRDefault="000665A2" w:rsidP="005357A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10 + £10 = £20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 packs of 1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357A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o , still select 6 packs of 15 but it now costs less !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 B1 for correct combination to 9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correct cost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48566E">
            <w:pPr>
              <w:spacing w:after="0" w:line="280" w:lineRule="exact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for a method for calculating </w:t>
            </w:r>
            <w:r w:rsidRPr="00393687">
              <w:rPr>
                <w:rFonts w:ascii="Arial" w:hAnsi="Arial" w:cs="Arial"/>
                <w:position w:val="-20"/>
                <w:sz w:val="18"/>
                <w:szCs w:val="18"/>
              </w:rPr>
              <w:object w:dxaOrig="200" w:dyaOrig="499">
                <v:shape id="_x0000_i1054" type="#_x0000_t75" style="width:10.05pt;height:25.1pt" o:ole="">
                  <v:imagedata r:id="rId67" o:title=""/>
                </v:shape>
                <o:OLEObject Type="Embed" ProgID="Equation.DSMT4" ShapeID="_x0000_i1054" DrawAspect="Content" ObjectID="_1496658154" r:id="rId68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of the cost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orrect justification of choice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665A2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760E99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60E99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413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5357A1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lastRenderedPageBreak/>
              <w:t>18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ppropriate workings related to their question.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 w:rsidP="008C16D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e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.g. A shop increased its prices by 10%. When an item costs £100, how much </w:t>
            </w:r>
            <w:r w:rsidRPr="00ED7312">
              <w:rPr>
                <w:rFonts w:ascii="Arial" w:hAnsi="Arial" w:cs="Arial"/>
                <w:bCs/>
                <w:sz w:val="18"/>
                <w:szCs w:val="18"/>
              </w:rPr>
              <w:t>more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does it costs after the price increase? </w:t>
            </w:r>
            <w:r w:rsidRPr="00ED7312">
              <w:rPr>
                <w:rFonts w:ascii="Arial" w:hAnsi="Arial" w:cs="Arial"/>
                <w:bCs/>
                <w:sz w:val="18"/>
                <w:szCs w:val="18"/>
              </w:rPr>
              <w:t>£10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 w:rsidP="005357A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larity of ques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0665A2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5357A1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 w:rsidP="008C16D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760E99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60E99">
              <w:rPr>
                <w:rFonts w:ascii="Arial" w:hAnsi="Arial" w:cs="Arial"/>
                <w:b/>
                <w:sz w:val="18"/>
                <w:szCs w:val="18"/>
              </w:rPr>
              <w:t>1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 w:rsidP="005357A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19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c 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 : W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5 : 2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4 women so the total member ship is: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5 × 12 : 2 × 12 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60 : 24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Total membership = 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60 + 24 = 84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R : S : J = 2 : 3 : 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 + 3 + 5 = 1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85 ÷1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£8.50</w:t>
            </w:r>
          </w:p>
          <w:p w:rsidR="000665A2" w:rsidRPr="00ED7312" w:rsidRDefault="000665A2" w:rsidP="00882C2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haun pays 3 × £8.50 = £25.50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84 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25.5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Own question like the one in part a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For example: a tennis club has 30 male members. The ratio of women to men is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6 : 5. How many female members are there? </w:t>
            </w:r>
            <w:r w:rsidRPr="00393687">
              <w:rPr>
                <w:rFonts w:ascii="Arial" w:hAnsi="Arial" w:cs="Arial"/>
                <w:bCs/>
                <w:sz w:val="18"/>
                <w:szCs w:val="18"/>
              </w:rPr>
              <w:t>36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ultiplying by 12 oe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84 members in total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division of 85 by 1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correct multiplication 3 × £8.50 oe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1553A4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orrect type of ques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665A2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2310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20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c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vertAlign w:val="subscript"/>
              </w:rPr>
              <w:t>2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A21EC7">
              <w:rPr>
                <w:rFonts w:ascii="Arial" w:eastAsia="Times New Roman" w:hAnsi="Arial" w:cs="Arial"/>
                <w:position w:val="-20"/>
                <w:sz w:val="18"/>
                <w:szCs w:val="18"/>
              </w:rPr>
              <w:object w:dxaOrig="200" w:dyaOrig="499">
                <v:shape id="_x0000_i1055" type="#_x0000_t75" style="width:10.05pt;height:25.1pt" o:ole="">
                  <v:imagedata r:id="rId69" o:title=""/>
                </v:shape>
                <o:OLEObject Type="Embed" ProgID="Equation.DSMT4" ShapeID="_x0000_i1055" DrawAspect="Content" ObjectID="_1496658155" r:id="rId70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</w:t>
            </w: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vertAlign w:val="subscript"/>
              </w:rPr>
              <w:t>1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A21EC7">
              <w:rPr>
                <w:rFonts w:ascii="Arial" w:eastAsia="Times New Roman" w:hAnsi="Arial" w:cs="Arial"/>
                <w:position w:val="-20"/>
                <w:sz w:val="18"/>
                <w:szCs w:val="18"/>
              </w:rPr>
              <w:object w:dxaOrig="200" w:dyaOrig="499">
                <v:shape id="_x0000_i1056" type="#_x0000_t75" style="width:10.05pt;height:25.1pt" o:ole="">
                  <v:imagedata r:id="rId71" o:title=""/>
                </v:shape>
                <o:OLEObject Type="Embed" ProgID="Equation.DSMT4" ShapeID="_x0000_i1056" DrawAspect="Content" ObjectID="_1496658156" r:id="rId72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8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21EC7">
              <w:rPr>
                <w:rFonts w:ascii="Arial" w:eastAsia="Times New Roman" w:hAnsi="Arial" w:cs="Arial"/>
                <w:position w:val="-20"/>
                <w:sz w:val="18"/>
                <w:szCs w:val="18"/>
              </w:rPr>
              <w:object w:dxaOrig="460" w:dyaOrig="499">
                <v:shape id="_x0000_i1057" type="#_x0000_t75" style="width:22.6pt;height:25.1pt" o:ole="">
                  <v:imagedata r:id="rId73" o:title=""/>
                </v:shape>
                <o:OLEObject Type="Embed" ProgID="Equation.DSMT4" ShapeID="_x0000_i1057" DrawAspect="Content" ObjectID="_1496658157" r:id="rId74"/>
              </w:objec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10 hour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2 </w:t>
            </w:r>
            <w:r w:rsidRPr="00ED7312">
              <w:rPr>
                <w:rFonts w:ascii="Arial" w:hAnsi="Arial" w:cs="Arial"/>
                <w:sz w:val="18"/>
                <w:szCs w:val="18"/>
              </w:rPr>
              <w:t>costs £198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1 </w:t>
            </w:r>
            <w:r w:rsidRPr="00ED7312">
              <w:rPr>
                <w:rFonts w:ascii="Arial" w:hAnsi="Arial" w:cs="Arial"/>
                <w:sz w:val="18"/>
                <w:szCs w:val="18"/>
              </w:rPr>
              <w:t>costs £118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198 ÷ 118 = 1.68 to 2 dp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5 ÷ 4 =1.2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</w:rPr>
              <w:object w:dxaOrig="700" w:dyaOrig="499">
                <v:shape id="_x0000_i1058" type="#_x0000_t75" style="width:35.15pt;height:25.1pt" o:ole="">
                  <v:imagedata r:id="rId75" o:title=""/>
                </v:shape>
                <o:OLEObject Type="Embed" ProgID="Equation.DSMT4" ShapeID="_x0000_i1058" DrawAspect="Content" ObjectID="_1496658158" r:id="rId76"/>
              </w:objec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0B541A">
              <w:rPr>
                <w:rFonts w:ascii="Times New Roman" w:eastAsia="MS Mincho" w:hAnsi="Times New Roman" w:cs="Times New Roman"/>
                <w:i/>
                <w:sz w:val="18"/>
                <w:szCs w:val="18"/>
              </w:rPr>
              <w:t>b</w:t>
            </w:r>
            <w:r w:rsidRPr="00ED7312">
              <w:rPr>
                <w:rFonts w:ascii="Arial" w:eastAsia="MS Mincho" w:hAnsi="Arial" w:cs="Arial"/>
                <w:sz w:val="18"/>
                <w:szCs w:val="18"/>
                <w:vertAlign w:val="subscript"/>
              </w:rPr>
              <w:t>2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=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</w:rPr>
              <w:object w:dxaOrig="639" w:dyaOrig="499">
                <v:shape id="_x0000_i1059" type="#_x0000_t75" style="width:31.8pt;height:25.1pt" o:ole="">
                  <v:imagedata r:id="rId77" o:title=""/>
                </v:shape>
                <o:OLEObject Type="Embed" ProgID="Equation.DSMT4" ShapeID="_x0000_i1059" DrawAspect="Content" ObjectID="_1496658159" r:id="rId78"/>
              </w:objec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position w:val="-88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</w:rPr>
              <w:object w:dxaOrig="400" w:dyaOrig="499">
                <v:shape id="_x0000_i1060" type="#_x0000_t75" style="width:20.1pt;height:25.1pt" o:ole="">
                  <v:imagedata r:id="rId79" o:title=""/>
                </v:shape>
                <o:OLEObject Type="Embed" ProgID="Equation.DSMT4" ShapeID="_x0000_i1060" DrawAspect="Content" ObjectID="_1496658160" r:id="rId80"/>
              </w:objec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= £147.5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Reduction is:</w:t>
            </w:r>
          </w:p>
          <w:p w:rsidR="000665A2" w:rsidRPr="00ED7312" w:rsidRDefault="000665A2" w:rsidP="00882C2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198 – £147.50 = £50.50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10 hour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The increase in cost is proportionally more than the increase in battery life.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£50.50 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1 for 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setting up equation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division of more expensive cost by cheaper cost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</w:t>
            </w:r>
            <w:r>
              <w:rPr>
                <w:rFonts w:ascii="Arial" w:hAnsi="Arial" w:cs="Arial"/>
                <w:sz w:val="18"/>
                <w:szCs w:val="18"/>
              </w:rPr>
              <w:t>or use of comparison to justify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ultiplying cheaper cost by 5 and dividing by 4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665A2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760E99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60E99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1553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21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5 × 90 = 45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s 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</w:rPr>
              <w:t>6.50 ÷ 450 = 1.44p per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× 80 = </w:t>
            </w:r>
            <w:r>
              <w:rPr>
                <w:rFonts w:ascii="Arial" w:hAnsi="Arial" w:cs="Arial"/>
                <w:sz w:val="18"/>
                <w:szCs w:val="18"/>
              </w:rPr>
              <w:t>400 minute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6.50 ÷4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00 = </w:t>
            </w:r>
            <w:r>
              <w:rPr>
                <w:rFonts w:ascii="Arial" w:hAnsi="Arial" w:cs="Arial"/>
                <w:sz w:val="18"/>
                <w:szCs w:val="18"/>
              </w:rPr>
              <w:t>1</w:t>
            </w:r>
            <w:r w:rsidRPr="00ED7312">
              <w:rPr>
                <w:rFonts w:ascii="Arial" w:hAnsi="Arial" w:cs="Arial"/>
                <w:sz w:val="18"/>
                <w:szCs w:val="18"/>
              </w:rPr>
              <w:t>.</w:t>
            </w:r>
            <w:r>
              <w:rPr>
                <w:rFonts w:ascii="Arial" w:hAnsi="Arial" w:cs="Arial"/>
                <w:sz w:val="18"/>
                <w:szCs w:val="18"/>
              </w:rPr>
              <w:t>6</w:t>
            </w:r>
            <w:r w:rsidRPr="00ED7312">
              <w:rPr>
                <w:rFonts w:ascii="Arial" w:hAnsi="Arial" w:cs="Arial"/>
                <w:sz w:val="18"/>
                <w:szCs w:val="18"/>
              </w:rPr>
              <w:t>25p per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5 × 80 = 40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ED7312">
              <w:rPr>
                <w:rFonts w:ascii="Arial" w:hAnsi="Arial" w:cs="Arial"/>
                <w:sz w:val="18"/>
                <w:szCs w:val="18"/>
              </w:rPr>
              <w:t>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</w:rPr>
              <w:t>4.00 ÷ 400 = 1p per min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cheapest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A21EC7">
              <w:rPr>
                <w:rFonts w:ascii="Arial" w:hAnsi="Arial" w:cs="Arial"/>
                <w:bCs/>
                <w:sz w:val="18"/>
                <w:szCs w:val="18"/>
              </w:rPr>
              <w:t>Or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450 ÷ 6.50 = 69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ED7312">
              <w:rPr>
                <w:rFonts w:ascii="Arial" w:hAnsi="Arial" w:cs="Arial"/>
                <w:sz w:val="18"/>
                <w:szCs w:val="18"/>
              </w:rPr>
              <w:t>s per £1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00 ÷ 6.50 = </w:t>
            </w:r>
            <w:r>
              <w:rPr>
                <w:rFonts w:ascii="Arial" w:hAnsi="Arial" w:cs="Arial"/>
                <w:sz w:val="18"/>
                <w:szCs w:val="18"/>
              </w:rPr>
              <w:t>62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ED7312">
              <w:rPr>
                <w:rFonts w:ascii="Arial" w:hAnsi="Arial" w:cs="Arial"/>
                <w:sz w:val="18"/>
                <w:szCs w:val="18"/>
              </w:rPr>
              <w:t>s per £1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400 ÷ 4.00 = 10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s per £1 </w:t>
            </w:r>
            <w:r w:rsidRPr="00ED7312">
              <w:rPr>
                <w:rFonts w:ascii="Arial" w:hAnsi="Arial" w:cs="Arial"/>
                <w:b/>
                <w:bCs/>
                <w:sz w:val="18"/>
                <w:szCs w:val="18"/>
              </w:rPr>
              <w:t>best value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Best buy is </w:t>
            </w:r>
            <w:r>
              <w:rPr>
                <w:rFonts w:ascii="Arial" w:hAnsi="Arial" w:cs="Arial"/>
                <w:sz w:val="18"/>
                <w:szCs w:val="18"/>
              </w:rPr>
              <w:t>5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pack for 80 minutes each @ £</w:t>
            </w:r>
            <w:r>
              <w:rPr>
                <w:rFonts w:ascii="Arial" w:hAnsi="Arial" w:cs="Arial"/>
                <w:sz w:val="18"/>
                <w:szCs w:val="18"/>
              </w:rPr>
              <w:t>4</w:t>
            </w:r>
            <w:r w:rsidRPr="00ED7312">
              <w:rPr>
                <w:rFonts w:ascii="Arial" w:hAnsi="Arial" w:cs="Arial"/>
                <w:sz w:val="18"/>
                <w:szCs w:val="18"/>
              </w:rPr>
              <w:t>.</w:t>
            </w:r>
            <w:r>
              <w:rPr>
                <w:rFonts w:ascii="Arial" w:hAnsi="Arial" w:cs="Arial"/>
                <w:sz w:val="18"/>
                <w:szCs w:val="18"/>
              </w:rPr>
              <w:t>0</w:t>
            </w:r>
            <w:r w:rsidRPr="00ED7312">
              <w:rPr>
                <w:rFonts w:ascii="Arial" w:hAnsi="Arial" w:cs="Arial"/>
                <w:sz w:val="18"/>
                <w:szCs w:val="18"/>
              </w:rPr>
              <w:t>0</w:t>
            </w:r>
          </w:p>
          <w:p w:rsidR="000665A2" w:rsidRPr="00ED7312" w:rsidRDefault="000665A2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0 minutes is not long enough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method of multiplying up for total minutes and then division to identify either cost per minute or time per £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orrect workings in first of the three case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the correct working in the second two</w:t>
            </w:r>
            <w:r>
              <w:rPr>
                <w:rFonts w:ascii="Arial" w:hAnsi="Arial" w:cs="Arial"/>
                <w:sz w:val="18"/>
                <w:szCs w:val="18"/>
              </w:rPr>
              <w:t xml:space="preserve"> case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explanation of possible reasons not to choose the best buy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665A2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F01361">
            <w:pPr>
              <w:tabs>
                <w:tab w:val="left" w:pos="357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760E99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60E99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518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74519C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22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00 × 1.19 = €952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00 × 1.22 = €976</w:t>
            </w:r>
          </w:p>
          <w:p w:rsidR="000665A2" w:rsidRPr="00ED7312" w:rsidRDefault="000665A2" w:rsidP="0074519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€976 – €952 = €24 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y will get €24 more.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ultiplication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subtraction ft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665A2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74519C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760E99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60E99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0665A2" w:rsidRDefault="000665A2"/>
    <w:p w:rsidR="00A20807" w:rsidRDefault="00A20807"/>
    <w:p w:rsidR="00A20807" w:rsidRDefault="00A20807"/>
    <w:p w:rsidR="00A20807" w:rsidRDefault="00A20807"/>
    <w:p w:rsidR="00A20807" w:rsidRDefault="00A20807"/>
    <w:p w:rsidR="00A20807" w:rsidRDefault="00A20807"/>
    <w:p w:rsidR="00A20807" w:rsidRDefault="00A20807"/>
    <w:tbl>
      <w:tblPr>
        <w:tblW w:w="15257" w:type="dxa"/>
        <w:tblInd w:w="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04"/>
        <w:gridCol w:w="3682"/>
        <w:gridCol w:w="3541"/>
        <w:gridCol w:w="784"/>
        <w:gridCol w:w="700"/>
        <w:gridCol w:w="4633"/>
        <w:gridCol w:w="913"/>
      </w:tblGrid>
      <w:tr w:rsidR="000665A2" w:rsidRPr="00ED7312" w:rsidTr="0048566E">
        <w:trPr>
          <w:trHeight w:val="3105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23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 kg = 8000 g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8000 ÷ 250 = 32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3 kg = 3000 g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3000÷ 85 = 35 (to nearest whole number) 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 kg = 2000 g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000 ÷ 20 =10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7 kg = 7000 g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7000 ÷ 250 = 28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the limiting value is the amount of icing sugar. Therefore she can make 24 × 28 = 672 biscuits.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Number of packets = 672 ÷ 15 = 44.8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44 × 0.75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= 33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33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£2.99 = £98.67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44 – 33 = 11 discounted 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£2.99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0.85 = £2.54 to 2 dp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11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2.54 = £27.94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Total sales 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= £98.67 + £27.94 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= £126.61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Total costs 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= £59 + £26 = £8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% profit 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38479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38" o:spid="_x0000_i1061" type="#_x0000_t75" style="width:33.5pt;height:23.45pt;visibility:visible">
                  <v:imagedata r:id="rId81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>= (£126.81 – £85)/£8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0.489529412 × 100%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= 48.95%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So she can make 44 complete packs of 15 biscuits.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49% profit to the nearest integer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8B5DBE" w:rsidRDefault="000665A2" w:rsidP="008B5DBE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division to see how many batches of 15 biscuits can be made with each ingredient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32, 35 100 and 28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orrect i</w:t>
            </w:r>
            <w:r>
              <w:rPr>
                <w:rFonts w:ascii="Arial" w:hAnsi="Arial" w:cs="Arial"/>
                <w:sz w:val="18"/>
                <w:szCs w:val="18"/>
              </w:rPr>
              <w:t>dentification of limiting value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correct cost of three-quarters of biscuit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use of 0.85 multiplier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division of total sales by total cost (ft)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 for correct % with rounding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665A2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F01361">
            <w:pPr>
              <w:tabs>
                <w:tab w:val="left" w:pos="360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5E479A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5E479A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825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146546">
            <w:pPr>
              <w:spacing w:after="0" w:line="240" w:lineRule="auto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24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595 × 1.20 = £714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</w:t>
            </w:r>
            <w:r w:rsidRPr="00ED7312">
              <w:rPr>
                <w:rFonts w:ascii="Arial" w:hAnsi="Arial" w:cs="Arial"/>
                <w:sz w:val="18"/>
                <w:szCs w:val="18"/>
              </w:rPr>
              <w:t>% discount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714 × 0.8 = £571.2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571.20 – £595= £23.8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Or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595 × 0.8 = £476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476 × 1.2 = £571.20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He is overpaying by £23.80</w:t>
            </w:r>
          </w:p>
          <w:p w:rsidR="000665A2" w:rsidRPr="00ED7312" w:rsidRDefault="000665A2" w:rsidP="0074519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Disagree; he would pay the shop more than he needs to.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</w:rPr>
              <w:t>process: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multiplying by 1.2 to find cost with VAT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 for multiplying by 0.8 to find 20% reduced price (ft)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1 for subtracting to find overpayment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demonstrating over-payment with explanation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665A2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 w:rsidP="00146546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>25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</w:rPr>
            </w:pP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0B541A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× 0.85 = </w:t>
            </w: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79142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0B541A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÷ 0.85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38479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44" o:spid="_x0000_i1062" type="#_x0000_t75" style="width:21.75pt;height:23.45pt;visibility:visible">
                  <v:imagedata r:id="rId82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A164A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orrect formula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79142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orrect rearrangement of 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by 0.85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665A2" w:rsidRPr="00ED7312" w:rsidTr="0048566E">
        <w:trPr>
          <w:trHeight w:val="70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EAAAA"/>
            <w:tcMar>
              <w:top w:w="28" w:type="dxa"/>
            </w:tcMar>
          </w:tcPr>
          <w:p w:rsidR="000665A2" w:rsidRPr="00E74396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highlight w:val="lightGray"/>
              </w:rPr>
            </w:pPr>
            <w:r w:rsidRPr="00866505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2175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26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</w:pPr>
            <w:r w:rsidRPr="000B541A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1.5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1.5 = </w:t>
            </w:r>
            <w:r w:rsidRPr="000B541A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1.5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>2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= </w:t>
            </w:r>
            <w:r w:rsidRPr="000B541A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2.2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0B541A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0.75 </w:t>
            </w:r>
            <w:r w:rsidRPr="00ED7312">
              <w:rPr>
                <w:rFonts w:ascii="Arial" w:hAnsi="Arial" w:cs="Arial"/>
                <w:sz w:val="18"/>
                <w:szCs w:val="18"/>
              </w:rPr>
              <w:t>×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1.20 = 0.9</w:t>
            </w:r>
            <w:r w:rsidRPr="000B541A">
              <w:rPr>
                <w:rStyle w:val="tnr"/>
                <w:rFonts w:cs="Arial"/>
                <w:szCs w:val="18"/>
              </w:rPr>
              <w:t>A</w:t>
            </w:r>
          </w:p>
          <w:p w:rsidR="000665A2" w:rsidRPr="00ED7312" w:rsidRDefault="000665A2" w:rsidP="00146546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541A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hAnsi="Arial" w:cs="Arial"/>
                <w:sz w:val="18"/>
                <w:szCs w:val="18"/>
              </w:rPr>
              <w:t>× 1.20 × 0.75 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</w:rPr>
              <w:t>0.9</w:t>
            </w:r>
            <w:r w:rsidRPr="000B541A">
              <w:rPr>
                <w:rStyle w:val="tnr"/>
                <w:rFonts w:cs="Arial"/>
                <w:szCs w:val="18"/>
              </w:rPr>
              <w:t>A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No: an increase to </w:t>
            </w:r>
            <w:r w:rsidRPr="000B541A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of 50% followed by another increase of 50% gives 2.25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Doubling would be 2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2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≠ 2.25</w:t>
            </w:r>
            <w:r w:rsidRPr="000B541A">
              <w:rPr>
                <w:rStyle w:val="tnr"/>
                <w:rFonts w:cs="Arial"/>
                <w:szCs w:val="18"/>
              </w:rPr>
              <w:t>A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 xml:space="preserve">If the original cost is 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>, the cost after a discount of 25% is 0.75</w:t>
            </w:r>
            <w:r w:rsidRPr="00ED7312">
              <w:rPr>
                <w:rFonts w:ascii="Arial" w:hAnsi="Arial" w:cs="Arial"/>
                <w:i/>
                <w:sz w:val="18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 xml:space="preserve"> to pay VAT at 20% gives a new price of</w:t>
            </w: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ED7312">
              <w:rPr>
                <w:rFonts w:ascii="Arial" w:hAnsi="Arial" w:cs="Arial"/>
                <w:sz w:val="18"/>
                <w:szCs w:val="18"/>
              </w:rPr>
              <w:t>0.9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  <w:r>
              <w:rPr>
                <w:rFonts w:ascii="Arial" w:hAnsi="Arial" w:cs="Arial"/>
                <w:i/>
                <w:sz w:val="18"/>
                <w:szCs w:val="18"/>
              </w:rPr>
              <w:t>.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If VAT is added first, the price is 1.2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</w:rPr>
              <w:t>. A 25% reduction fives a new price of 0.9</w:t>
            </w:r>
            <w:r w:rsidRPr="007A0343">
              <w:rPr>
                <w:rStyle w:val="tnr"/>
                <w:rFonts w:cs="Arial"/>
                <w:szCs w:val="18"/>
              </w:rPr>
              <w:t>A</w:t>
            </w:r>
            <w:r>
              <w:rPr>
                <w:rFonts w:ascii="Arial" w:hAnsi="Arial" w:cs="Arial"/>
                <w:i/>
                <w:sz w:val="18"/>
                <w:szCs w:val="18"/>
              </w:rPr>
              <w:t>.</w:t>
            </w:r>
          </w:p>
          <w:p w:rsidR="000665A2" w:rsidRPr="00ED7312" w:rsidRDefault="000665A2" w:rsidP="0079142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Because multiplication is commutative, the prices are the same. It makes no differenc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lear explanation with calculated justification oe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method of setting up both equation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lear explanation with calculated justification oe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665A2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  <w:lang w:val="pt-BR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2175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A21EC7">
              <w:rPr>
                <w:rFonts w:ascii="Arial" w:hAnsi="Arial" w:cs="Arial"/>
                <w:b/>
                <w:sz w:val="18"/>
                <w:szCs w:val="18"/>
              </w:rPr>
              <w:t xml:space="preserve">27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d</w:t>
            </w: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0665A2" w:rsidRPr="00A21EC7" w:rsidRDefault="000665A2" w:rsidP="00436251">
            <w:pPr>
              <w:tabs>
                <w:tab w:val="left" w:pos="346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A21EC7">
              <w:rPr>
                <w:rFonts w:ascii="Arial" w:hAnsi="Arial" w:cs="Arial"/>
                <w:b/>
                <w:sz w:val="18"/>
                <w:szCs w:val="18"/>
              </w:rPr>
              <w:t>e</w:t>
            </w:r>
          </w:p>
        </w:tc>
        <w:tc>
          <w:tcPr>
            <w:tcW w:w="3682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7A0343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×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  <w:lang w:val="pt-BR"/>
              </w:rPr>
              <w:object w:dxaOrig="200" w:dyaOrig="499">
                <v:shape id="_x0000_i1063" type="#_x0000_t75" style="width:10.05pt;height:25.1pt" o:ole="">
                  <v:imagedata r:id="rId83" o:title=""/>
                </v:shape>
                <o:OLEObject Type="Embed" ProgID="Equation.DSMT4" ShapeID="_x0000_i1063" DrawAspect="Content" ObjectID="_1496658161" r:id="rId84"/>
              </w:object>
            </w:r>
            <w:r w:rsidRPr="00ED7312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t>= £996</w:t>
            </w:r>
          </w:p>
          <w:p w:rsidR="000665A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7A0343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= £996 ×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  <w:lang w:val="pt-BR"/>
              </w:rPr>
              <w:object w:dxaOrig="200" w:dyaOrig="499">
                <v:shape id="_x0000_i1064" type="#_x0000_t75" style="width:10.05pt;height:25.1pt" o:ole="">
                  <v:imagedata r:id="rId85" o:title=""/>
                </v:shape>
                <o:OLEObject Type="Embed" ProgID="Equation.DSMT4" ShapeID="_x0000_i1064" DrawAspect="Content" ObjectID="_1496658162" r:id="rId86"/>
              </w:objec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7A0343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t>× 1.04 = £6.5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7A0343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= £6.50 ÷ 1.04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instrText xml:space="preserve"> QUOTE </w:instrText>
            </w:r>
            <w:r w:rsidR="0038479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50" o:spid="_x0000_i1065" type="#_x0000_t75" style="width:26.8pt;height:24.3pt;visibility:visible">
                  <v:imagedata r:id="rId87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fldChar w:fldCharType="end"/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7A0343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t>× 1.07 = £957.6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7A0343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val="pt-BR"/>
              </w:rPr>
              <w:t>= £957.65 ÷ 1.07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For an original amount </w:t>
            </w:r>
            <w:r w:rsidRPr="00ED7312">
              <w:rPr>
                <w:rFonts w:ascii="Arial" w:eastAsia="MS Mincho" w:hAnsi="Arial" w:cs="Arial"/>
                <w:i/>
                <w:sz w:val="18"/>
                <w:szCs w:val="18"/>
              </w:rPr>
              <w:t>A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>, the multiplier is b for a percentage increase or decrease, and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the new value is </w:t>
            </w:r>
            <w:r w:rsidRPr="00ED7312">
              <w:rPr>
                <w:rFonts w:ascii="Arial" w:eastAsia="MS Mincho" w:hAnsi="Arial" w:cs="Arial"/>
                <w:i/>
                <w:sz w:val="18"/>
                <w:szCs w:val="18"/>
              </w:rPr>
              <w:t>C</w:t>
            </w:r>
          </w:p>
          <w:p w:rsidR="000665A2" w:rsidRPr="00ED7312" w:rsidRDefault="000665A2" w:rsidP="00146546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054831">
              <w:rPr>
                <w:rStyle w:val="tnr"/>
                <w:rFonts w:cs="Arial"/>
                <w:szCs w:val="18"/>
              </w:rPr>
              <w:t>A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× </w:t>
            </w:r>
            <w:r w:rsidRPr="00054831">
              <w:rPr>
                <w:rStyle w:val="tnr"/>
                <w:rFonts w:cs="Arial"/>
                <w:szCs w:val="18"/>
              </w:rPr>
              <w:t xml:space="preserve">b 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054831">
              <w:rPr>
                <w:rStyle w:val="tnr"/>
                <w:rFonts w:cs="Arial"/>
                <w:szCs w:val="18"/>
              </w:rPr>
              <w:t>C</w:t>
            </w:r>
          </w:p>
        </w:tc>
        <w:tc>
          <w:tcPr>
            <w:tcW w:w="3541" w:type="dxa"/>
            <w:vMerge w:val="restart"/>
            <w:tcMar>
              <w:top w:w="28" w:type="dxa"/>
            </w:tcMar>
          </w:tcPr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£1162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£6.2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£89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7A0343">
              <w:rPr>
                <w:rStyle w:val="tnr"/>
                <w:rFonts w:cs="Arial"/>
                <w:szCs w:val="18"/>
              </w:rPr>
              <w:t xml:space="preserve">A 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7A0343">
              <w:rPr>
                <w:rStyle w:val="tnr"/>
                <w:rFonts w:cs="Arial"/>
                <w:szCs w:val="18"/>
              </w:rPr>
              <w:t>C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×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</w:rPr>
              <w:object w:dxaOrig="200" w:dyaOrig="499">
                <v:shape id="_x0000_i1066" type="#_x0000_t75" style="width:10.05pt;height:25.1pt" o:ole="">
                  <v:imagedata r:id="rId88" o:title=""/>
                </v:shape>
                <o:OLEObject Type="Embed" ProgID="Equation.DSMT4" ShapeID="_x0000_i1066" DrawAspect="Content" ObjectID="_1496658163" r:id="rId89"/>
              </w:objec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38479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54" o:spid="_x0000_i1067" type="#_x0000_t75" style="width:7.55pt;height:22.6pt;visibility:visible">
                  <v:imagedata r:id="rId90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Multiplier (</w:t>
            </w:r>
            <w:r w:rsidRPr="00054831">
              <w:rPr>
                <w:rStyle w:val="tnr"/>
                <w:rFonts w:cs="Arial"/>
                <w:szCs w:val="18"/>
              </w:rPr>
              <w:t>x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>)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054831">
              <w:rPr>
                <w:rStyle w:val="tnr"/>
                <w:rFonts w:cs="Arial"/>
                <w:szCs w:val="18"/>
              </w:rPr>
              <w:t xml:space="preserve">x 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>&gt; 1 increase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0&lt; </w:t>
            </w:r>
            <w:r w:rsidRPr="00054831">
              <w:rPr>
                <w:rStyle w:val="tnr"/>
                <w:rFonts w:cs="Arial"/>
                <w:szCs w:val="18"/>
              </w:rPr>
              <w:t>x</w:t>
            </w:r>
            <w:r w:rsidRPr="00ED7312">
              <w:rPr>
                <w:rFonts w:ascii="Arial" w:eastAsia="MS Mincho" w:hAnsi="Arial" w:cs="Arial"/>
                <w:sz w:val="18"/>
                <w:szCs w:val="18"/>
              </w:rPr>
              <w:t xml:space="preserve"> &lt;1 decrease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1 for multiplication and rearrangement</w:t>
            </w: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A1 cao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M1 for multiplication by 1.04 and rearrangement</w:t>
            </w:r>
            <w:r>
              <w:rPr>
                <w:rFonts w:ascii="Arial" w:eastAsia="MS Mincho" w:hAnsi="Arial" w:cs="Arial"/>
                <w:sz w:val="18"/>
                <w:szCs w:val="18"/>
              </w:rPr>
              <w:t>.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A1 cao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M1 for multiplication by 1.07 and rearrangement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</w:rPr>
              <w:t>A1 cao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orrect explanation either in words or by a general formula, provided the variables are defined</w:t>
            </w: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</w:rPr>
              <w:t>1 for clarity that a decrease will have a multiplier between 0 and 1 and increase will have a multiplier greater than 1 ( a multiplier of 1 will not change the value)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0665A2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i/>
                <w:sz w:val="18"/>
                <w:szCs w:val="18"/>
                <w:lang w:val="pt-BR"/>
              </w:rPr>
            </w:pPr>
          </w:p>
        </w:tc>
        <w:tc>
          <w:tcPr>
            <w:tcW w:w="3541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ED7312">
              <w:rPr>
                <w:rFonts w:ascii="Arial" w:hAnsi="Arial" w:cs="Arial"/>
                <w:b/>
                <w:sz w:val="18"/>
                <w:szCs w:val="18"/>
              </w:rPr>
              <w:t>8</w:t>
            </w:r>
          </w:p>
        </w:tc>
        <w:tc>
          <w:tcPr>
            <w:tcW w:w="700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0665A2" w:rsidRPr="00ED7312" w:rsidTr="0048566E">
        <w:trPr>
          <w:trHeight w:val="1304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ED7312" w:rsidRDefault="000665A2" w:rsidP="00A21EC7">
            <w:pPr>
              <w:spacing w:after="0" w:line="240" w:lineRule="auto"/>
              <w:jc w:val="both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28</w:t>
            </w:r>
          </w:p>
        </w:tc>
        <w:tc>
          <w:tcPr>
            <w:tcW w:w="7223" w:type="dxa"/>
            <w:gridSpan w:val="2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  <w:lang w:val="en-US"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shd w:val="clear" w:color="auto" w:fill="FFFFFF"/>
                <w:lang w:val="en-US" w:eastAsia="en-GB"/>
              </w:rPr>
              <w:t>Current costs are £1.50/mile and 20p/minute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  <w:lang w:val="en-US"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shd w:val="clear" w:color="auto" w:fill="FFFFFF"/>
                <w:lang w:val="en-US" w:eastAsia="en-GB"/>
              </w:rPr>
              <w:t>Competitive pricing structure: answers will vary.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n-US" w:eastAsia="en-GB"/>
              </w:rPr>
            </w:pPr>
          </w:p>
          <w:tbl>
            <w:tblPr>
              <w:tblW w:w="0" w:type="auto"/>
              <w:tblInd w:w="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966"/>
              <w:gridCol w:w="1134"/>
              <w:gridCol w:w="1134"/>
              <w:gridCol w:w="1134"/>
              <w:gridCol w:w="1134"/>
              <w:gridCol w:w="1134"/>
            </w:tblGrid>
            <w:tr w:rsidR="000665A2" w:rsidRPr="00ED7312" w:rsidTr="003379DD"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Time taken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 minut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5 minut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3379DD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0 minut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3379DD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2 minut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5 minutes</w:t>
                  </w:r>
                </w:p>
              </w:tc>
            </w:tr>
            <w:tr w:rsidR="000665A2" w:rsidRPr="00ED7312" w:rsidTr="003379DD"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Distance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 mile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 mil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3 mil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5 miles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6 miles</w:t>
                  </w:r>
                </w:p>
              </w:tc>
            </w:tr>
            <w:tr w:rsidR="000665A2" w:rsidRPr="00ED7312" w:rsidTr="003379DD"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271EF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Total charge (A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2.5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4.0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6.5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9.9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12.00</w:t>
                  </w:r>
                </w:p>
              </w:tc>
            </w:tr>
            <w:tr w:rsidR="000665A2" w:rsidRPr="00ED7312" w:rsidTr="003379DD">
              <w:tc>
                <w:tcPr>
                  <w:tcW w:w="96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271EFB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Total charge (B)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1.9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4.0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6.5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9.90</w:t>
                  </w:r>
                </w:p>
              </w:tc>
              <w:tc>
                <w:tcPr>
                  <w:tcW w:w="11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665A2" w:rsidRPr="00436251" w:rsidRDefault="000665A2" w:rsidP="00582036">
                  <w:pPr>
                    <w:spacing w:after="0" w:line="240" w:lineRule="auto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436251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£21</w:t>
                  </w:r>
                </w:p>
              </w:tc>
            </w:tr>
          </w:tbl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n-US" w:eastAsia="en-GB"/>
              </w:rPr>
            </w:pP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2</w:t>
            </w:r>
          </w:p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3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of finding charge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 for working out current price structure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a correct calculation of a pricing structure that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has an element of competition.</w:t>
            </w:r>
          </w:p>
          <w:p w:rsidR="000665A2" w:rsidRPr="00ED7312" w:rsidRDefault="000665A2" w:rsidP="00271EFB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The suggestion (B) competes for short distances, matches for mid distances and is not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competitive for longer journeys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665A2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</w:tc>
        <w:tc>
          <w:tcPr>
            <w:tcW w:w="7223" w:type="dxa"/>
            <w:gridSpan w:val="2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n-US"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436251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  <w:lang w:eastAsia="en-GB"/>
              </w:rPr>
            </w:pPr>
            <w:r w:rsidRPr="00436251">
              <w:rPr>
                <w:rFonts w:ascii="Arial" w:hAnsi="Arial" w:cs="Arial"/>
                <w:b/>
                <w:sz w:val="18"/>
                <w:szCs w:val="18"/>
                <w:lang w:eastAsia="en-GB"/>
              </w:rPr>
              <w:t>3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</w:tbl>
    <w:p w:rsidR="00A20807" w:rsidRDefault="00A20807"/>
    <w:tbl>
      <w:tblPr>
        <w:tblW w:w="15257" w:type="dxa"/>
        <w:tblInd w:w="2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04"/>
        <w:gridCol w:w="3584"/>
        <w:gridCol w:w="84"/>
        <w:gridCol w:w="3555"/>
        <w:gridCol w:w="784"/>
        <w:gridCol w:w="700"/>
        <w:gridCol w:w="4633"/>
        <w:gridCol w:w="913"/>
      </w:tblGrid>
      <w:tr w:rsidR="000665A2" w:rsidRPr="00ED7312" w:rsidTr="0048566E">
        <w:tc>
          <w:tcPr>
            <w:tcW w:w="1004" w:type="dxa"/>
            <w:vMerge w:val="restart"/>
            <w:tcMar>
              <w:top w:w="28" w:type="dxa"/>
            </w:tcMar>
          </w:tcPr>
          <w:p w:rsidR="000665A2" w:rsidRPr="00ED7312" w:rsidRDefault="000665A2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 xml:space="preserve">29 </w:t>
            </w:r>
            <w:r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ab/>
            </w: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a</w:t>
            </w:r>
          </w:p>
          <w:p w:rsidR="000665A2" w:rsidRPr="00ED7312" w:rsidRDefault="000665A2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665A2" w:rsidRPr="00ED7312" w:rsidRDefault="000665A2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665A2" w:rsidRPr="00ED7312" w:rsidRDefault="000665A2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665A2" w:rsidRPr="00ED7312" w:rsidRDefault="000665A2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665A2" w:rsidRPr="00ED7312" w:rsidRDefault="000665A2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665A2" w:rsidRPr="00ED7312" w:rsidRDefault="000665A2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665A2" w:rsidRPr="00ED7312" w:rsidRDefault="000665A2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665A2" w:rsidRPr="00ED7312" w:rsidRDefault="000665A2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ab/>
            </w: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b</w:t>
            </w:r>
          </w:p>
          <w:p w:rsidR="000665A2" w:rsidRPr="00ED7312" w:rsidRDefault="000665A2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  <w:p w:rsidR="000665A2" w:rsidRPr="00ED7312" w:rsidRDefault="000665A2" w:rsidP="002C0A20">
            <w:pPr>
              <w:tabs>
                <w:tab w:val="left" w:pos="330"/>
              </w:tabs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ab/>
            </w: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c</w:t>
            </w:r>
          </w:p>
        </w:tc>
        <w:tc>
          <w:tcPr>
            <w:tcW w:w="3668" w:type="dxa"/>
            <w:gridSpan w:val="2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555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Travel 30 miles in 45 min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ute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45 min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utes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= 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  <w:lang w:eastAsia="en-GB"/>
              </w:rPr>
              <w:object w:dxaOrig="200" w:dyaOrig="499">
                <v:shape id="_x0000_i1068" type="#_x0000_t75" style="width:10.05pt;height:25.1pt" o:ole="">
                  <v:imagedata r:id="rId91" o:title=""/>
                </v:shape>
                <o:OLEObject Type="Embed" ProgID="Equation.DSMT4" ShapeID="_x0000_i1068" DrawAspect="Content" ObjectID="_1496658164" r:id="rId92"/>
              </w:objec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QUOTE </w:instrText>
            </w:r>
            <w:r w:rsidR="0038479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2" o:spid="_x0000_i1069" type="#_x0000_t75" style="width:7.55pt;height:22.6pt;visibility:visible">
                  <v:imagedata r:id="rId93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end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hour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30 ÷</w:t>
            </w:r>
            <w:r w:rsidRPr="00A21EC7">
              <w:rPr>
                <w:rFonts w:ascii="Arial" w:hAnsi="Arial" w:cs="Arial"/>
                <w:position w:val="-20"/>
                <w:sz w:val="18"/>
                <w:szCs w:val="18"/>
                <w:lang w:eastAsia="en-GB"/>
              </w:rPr>
              <w:object w:dxaOrig="200" w:dyaOrig="499">
                <v:shape id="_x0000_i1070" type="#_x0000_t75" style="width:10.05pt;height:25.1pt" o:ole="">
                  <v:imagedata r:id="rId94" o:title=""/>
                </v:shape>
                <o:OLEObject Type="Embed" ProgID="Equation.DSMT4" ShapeID="_x0000_i1070" DrawAspect="Content" ObjectID="_1496658165" r:id="rId95"/>
              </w:obje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QUOTE </w:instrText>
            </w:r>
            <w:r w:rsidR="0038479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4" o:spid="_x0000_i1071" type="#_x0000_t75" style="width:15.05pt;height:33.5pt;visibility:visible">
                  <v:imagedata r:id="rId96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end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 =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  <w:lang w:eastAsia="en-GB"/>
              </w:rPr>
              <w:object w:dxaOrig="560" w:dyaOrig="499">
                <v:shape id="_x0000_i1072" type="#_x0000_t75" style="width:28.45pt;height:25.1pt" o:ole="">
                  <v:imagedata r:id="rId97" o:title=""/>
                </v:shape>
                <o:OLEObject Type="Embed" ProgID="Equation.DSMT4" ShapeID="_x0000_i1072" DrawAspect="Content" ObjectID="_1496658166" r:id="rId98"/>
              </w:obje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 =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  <w:lang w:eastAsia="en-GB"/>
              </w:rPr>
              <w:object w:dxaOrig="400" w:dyaOrig="499">
                <v:shape id="_x0000_i1073" type="#_x0000_t75" style="width:19.25pt;height:25.1pt" o:ole="">
                  <v:imagedata r:id="rId99" o:title=""/>
                </v:shape>
                <o:OLEObject Type="Embed" ProgID="Equation.DSMT4" ShapeID="_x0000_i1073" DrawAspect="Content" ObjectID="_1496658167" r:id="rId100"/>
              </w:objec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QUOTE </w:instrText>
            </w:r>
            <w:r w:rsidR="0038479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6" o:spid="_x0000_i1074" type="#_x0000_t75" style="width:31pt;height:23.45pt;visibility:visible">
                  <v:imagedata r:id="rId101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end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=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QUOTE </w:instrText>
            </w:r>
            <w:r w:rsidR="0038479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8" o:spid="_x0000_i1075" type="#_x0000_t75" style="width:18.4pt;height:23.45pt;visibility:visible">
                  <v:imagedata r:id="rId102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end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40 mph as required 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Not changing minutes into hours 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C33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eastAsia="MS Mincho" w:hAnsi="Arial" w:cs="Arial"/>
                <w:sz w:val="18"/>
                <w:szCs w:val="18"/>
                <w:lang w:eastAsia="en-GB"/>
              </w:rPr>
              <w:t>U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nits of speed = units of distance ÷ units of time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2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 correct explanation with calculation that indicates 10 miles every 15 min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utes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implies 40 miles every 60 min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ute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s oe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 clear explanation of given result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 for stating a common misconception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C33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 for correctly stating the relationship between speed, distance and time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665A2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3668" w:type="dxa"/>
            <w:gridSpan w:val="2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555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  <w:tr w:rsidR="000665A2" w:rsidRPr="00ED7312" w:rsidTr="0048566E">
        <w:trPr>
          <w:trHeight w:val="1644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30</w:t>
            </w:r>
          </w:p>
        </w:tc>
        <w:tc>
          <w:tcPr>
            <w:tcW w:w="3668" w:type="dxa"/>
            <w:gridSpan w:val="2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 rectangle 1 m × 2 m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rea = 2 m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2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 rectangle 4 m × 8 m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rea = 32 m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2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Length scale factor = 4</w:t>
            </w: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rea scale factor = 16 (4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2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)</w:t>
            </w:r>
          </w:p>
          <w:p w:rsidR="000665A2" w:rsidRPr="00F551F1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Area = 2 × 16 = 32 m</w:t>
            </w:r>
            <w:r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2</w:t>
            </w:r>
          </w:p>
        </w:tc>
        <w:tc>
          <w:tcPr>
            <w:tcW w:w="3555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  <w:t>32 m</w:t>
            </w:r>
            <w:r w:rsidRPr="00ED731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vertAlign w:val="superscript"/>
                <w:lang w:val="en-US" w:eastAsia="en-GB"/>
              </w:rPr>
              <w:t>2</w:t>
            </w:r>
          </w:p>
        </w:tc>
        <w:tc>
          <w:tcPr>
            <w:tcW w:w="784" w:type="dxa"/>
            <w:shd w:val="clear" w:color="auto" w:fill="FFFFFF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2</w:t>
            </w:r>
          </w:p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3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process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of trial and improvement</w:t>
            </w: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665A2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</w:tc>
        <w:tc>
          <w:tcPr>
            <w:tcW w:w="3668" w:type="dxa"/>
            <w:gridSpan w:val="2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555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2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  <w:tr w:rsidR="000665A2" w:rsidRPr="00ED7312" w:rsidTr="0048566E">
        <w:trPr>
          <w:trHeight w:val="320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31</w:t>
            </w:r>
          </w:p>
        </w:tc>
        <w:tc>
          <w:tcPr>
            <w:tcW w:w="3668" w:type="dxa"/>
            <w:gridSpan w:val="2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75 ÷ 30 = 2.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Length scale factor is 2.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Volume scale factor is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(2.5)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= 15.625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5 × 15.625 = 78.125 litres</w:t>
            </w:r>
          </w:p>
        </w:tc>
        <w:tc>
          <w:tcPr>
            <w:tcW w:w="3555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 w:eastAsia="en-GB"/>
              </w:rPr>
              <w:t>78.125 litres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2</w:t>
            </w:r>
          </w:p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3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Default="000665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calculation of length scale factor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.</w:t>
            </w:r>
          </w:p>
          <w:p w:rsidR="000665A2" w:rsidRPr="00ED7312" w:rsidRDefault="000665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 for calculation of volume scale factor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.</w:t>
            </w:r>
          </w:p>
          <w:p w:rsidR="000665A2" w:rsidRPr="00ED7312" w:rsidRDefault="000665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665A2" w:rsidRPr="00ED7312" w:rsidTr="0048566E">
        <w:trPr>
          <w:trHeight w:val="85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668" w:type="dxa"/>
            <w:gridSpan w:val="2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555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B775EF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  <w:lang w:eastAsia="en-GB"/>
              </w:rPr>
            </w:pPr>
            <w:r w:rsidRPr="00B775EF">
              <w:rPr>
                <w:rFonts w:ascii="Arial" w:hAnsi="Arial" w:cs="Arial"/>
                <w:b/>
                <w:sz w:val="18"/>
                <w:szCs w:val="18"/>
                <w:lang w:eastAsia="en-GB"/>
              </w:rPr>
              <w:t>3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  <w:tr w:rsidR="000665A2" w:rsidRPr="00ED7312" w:rsidTr="0048566E">
        <w:trPr>
          <w:trHeight w:val="567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32</w:t>
            </w:r>
          </w:p>
        </w:tc>
        <w:tc>
          <w:tcPr>
            <w:tcW w:w="3668" w:type="dxa"/>
            <w:gridSpan w:val="2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Length scale factor = 450 ÷ 15 = 3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Volume scale factor = 30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= 27 00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450 × 27 000= 12 150 000 cm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(÷ 100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or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 000 000 for m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)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= 12.15 m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</w:p>
        </w:tc>
        <w:tc>
          <w:tcPr>
            <w:tcW w:w="3555" w:type="dxa"/>
            <w:vMerge w:val="restart"/>
            <w:tcMar>
              <w:top w:w="28" w:type="dxa"/>
            </w:tcMar>
          </w:tcPr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2.15 m</w:t>
            </w:r>
            <w:r w:rsidRPr="00ED7312">
              <w:rPr>
                <w:rFonts w:ascii="Arial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3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Default="000665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calculation of length scale factor</w:t>
            </w:r>
          </w:p>
          <w:p w:rsidR="000665A2" w:rsidRPr="00ED7312" w:rsidRDefault="000665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 for calculation of volume scale factor</w:t>
            </w:r>
          </w:p>
          <w:p w:rsidR="000665A2" w:rsidRPr="00ED7312" w:rsidRDefault="000665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 for correct conversion to cubic metres</w:t>
            </w:r>
          </w:p>
          <w:p w:rsidR="000665A2" w:rsidRPr="00ED7312" w:rsidRDefault="000665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 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665A2" w:rsidRPr="00ED7312" w:rsidTr="0048566E">
        <w:trPr>
          <w:trHeight w:val="85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</w:tc>
        <w:tc>
          <w:tcPr>
            <w:tcW w:w="3668" w:type="dxa"/>
            <w:gridSpan w:val="2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555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B775EF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  <w:lang w:eastAsia="en-GB"/>
              </w:rPr>
            </w:pPr>
            <w:r w:rsidRPr="00B775EF">
              <w:rPr>
                <w:rFonts w:ascii="Arial" w:hAnsi="Arial" w:cs="Arial"/>
                <w:b/>
                <w:sz w:val="18"/>
                <w:szCs w:val="18"/>
                <w:lang w:eastAsia="en-GB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  <w:tr w:rsidR="000665A2" w:rsidRPr="00ED7312" w:rsidTr="008B5DBE">
        <w:trPr>
          <w:trHeight w:val="3648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lastRenderedPageBreak/>
              <w:t>33</w:t>
            </w:r>
          </w:p>
        </w:tc>
        <w:tc>
          <w:tcPr>
            <w:tcW w:w="3584" w:type="dxa"/>
            <w:vMerge w:val="restart"/>
            <w:tcMar>
              <w:top w:w="28" w:type="dxa"/>
            </w:tcMar>
          </w:tcPr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In year 1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8000 × 0.03 = £240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Interest = £240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So total at end of year 1 =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8000 +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240 =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£8240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Year 2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8240 × 0.03 =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£247.20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Interest =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247.20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At end of year 2 = 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8240 +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247.20 =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£8487.20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Year 3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8487.20 × 0.03 =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£254.61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(Banks round down)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Interest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=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254.61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At end of year 3 = 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8487.20 +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£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254.61 = £8741.81</w:t>
            </w:r>
          </w:p>
        </w:tc>
        <w:tc>
          <w:tcPr>
            <w:tcW w:w="3639" w:type="dxa"/>
            <w:gridSpan w:val="2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£8741.81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2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 for showing the concept of compound interest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.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M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 for any suitable method of cal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culating total at end of year 1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A1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cao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any suitable method of calculating total at end of year 2 (ft)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786A38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B1 for any suitable method of calculating total at end of year 3 (ft)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 cao (accept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£874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.82)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.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C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 for clarity of explanation through set out of calculations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665A2" w:rsidRPr="00ED7312" w:rsidTr="0048566E">
        <w:trPr>
          <w:trHeight w:val="283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</w:tc>
        <w:tc>
          <w:tcPr>
            <w:tcW w:w="3584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639" w:type="dxa"/>
            <w:gridSpan w:val="2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7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  <w:tr w:rsidR="000665A2" w:rsidRPr="00ED7312" w:rsidTr="0048566E">
        <w:trPr>
          <w:trHeight w:val="2752"/>
        </w:trPr>
        <w:tc>
          <w:tcPr>
            <w:tcW w:w="1004" w:type="dxa"/>
            <w:vMerge w:val="restart"/>
            <w:tcMar>
              <w:top w:w="28" w:type="dxa"/>
            </w:tcMar>
          </w:tcPr>
          <w:p w:rsidR="000665A2" w:rsidRPr="00ED7312" w:rsidRDefault="000665A2" w:rsidP="00146546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34</w:t>
            </w:r>
          </w:p>
        </w:tc>
        <w:tc>
          <w:tcPr>
            <w:tcW w:w="3584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Let starting amount be </w:t>
            </w:r>
            <w:r w:rsidRPr="006B2434">
              <w:rPr>
                <w:rStyle w:val="tnr"/>
                <w:rFonts w:cs="Arial"/>
                <w:szCs w:val="18"/>
              </w:rPr>
              <w:t>B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Then </w:t>
            </w:r>
            <w:r w:rsidRPr="006B2434">
              <w:rPr>
                <w:rStyle w:val="tnr"/>
                <w:rFonts w:cs="Arial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× 0.8</w:t>
            </w:r>
            <w:r w:rsidRPr="006B2434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  <w:lang w:eastAsia="en-GB"/>
              </w:rPr>
              <w:t>n</w:t>
            </w:r>
            <w:r>
              <w:rPr>
                <w:rFonts w:ascii="Times New Roman" w:hAnsi="Times New Roman" w:cs="Times New Roman"/>
                <w:sz w:val="18"/>
                <w:szCs w:val="18"/>
                <w:vertAlign w:val="superscript"/>
                <w:lang w:eastAsia="en-GB"/>
              </w:rPr>
              <w:t xml:space="preserve"> 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&lt; </w:t>
            </w:r>
            <w:r w:rsidRPr="00A21EC7">
              <w:rPr>
                <w:rFonts w:ascii="Arial" w:eastAsia="MS Mincho" w:hAnsi="Arial" w:cs="Arial"/>
                <w:position w:val="-20"/>
                <w:sz w:val="18"/>
                <w:szCs w:val="18"/>
                <w:lang w:eastAsia="en-GB"/>
              </w:rPr>
              <w:object w:dxaOrig="220" w:dyaOrig="499">
                <v:shape id="_x0000_i1076" type="#_x0000_t75" style="width:10.9pt;height:25.1pt" o:ole="">
                  <v:imagedata r:id="rId103" o:title=""/>
                </v:shape>
                <o:OLEObject Type="Embed" ProgID="Equation.DSMT4" ShapeID="_x0000_i1076" DrawAspect="Content" ObjectID="_1496658168" r:id="rId104"/>
              </w:obje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begin"/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QUOTE </w:instrText>
            </w:r>
            <w:r w:rsidR="00384794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84" o:spid="_x0000_i1077" type="#_x0000_t75" style="width:9.2pt;height:23.45pt;visibility:visible">
                  <v:imagedata r:id="rId105" o:title="" chromakey="white"/>
                </v:shape>
              </w:pic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instrText xml:space="preserve"> </w:instrTex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fldChar w:fldCharType="end"/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Divide both sides by </w:t>
            </w:r>
            <w:r w:rsidRPr="006B2434">
              <w:rPr>
                <w:rStyle w:val="tnr"/>
                <w:rFonts w:cs="Arial"/>
                <w:szCs w:val="18"/>
              </w:rPr>
              <w:t>B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0.8</w:t>
            </w:r>
            <w:r w:rsidRPr="006B2434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  <w:lang w:eastAsia="en-GB"/>
              </w:rPr>
              <w:t>n</w:t>
            </w:r>
            <w:r w:rsidRPr="006B2434">
              <w:rPr>
                <w:rFonts w:ascii="Times New Roman" w:hAnsi="Times New Roman" w:cs="Times New Roman"/>
                <w:sz w:val="18"/>
                <w:szCs w:val="18"/>
                <w:lang w:eastAsia="en-GB"/>
              </w:rPr>
              <w:t xml:space="preserve"> 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&lt; 0.5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Trial and improvement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0.8</w:t>
            </w:r>
            <w:r w:rsidRPr="00ED7312">
              <w:rPr>
                <w:rFonts w:ascii="Arial" w:eastAsia="MS Mincho" w:hAnsi="Arial" w:cs="Arial"/>
                <w:sz w:val="18"/>
                <w:szCs w:val="18"/>
                <w:vertAlign w:val="superscript"/>
                <w:lang w:eastAsia="en-GB"/>
              </w:rPr>
              <w:t xml:space="preserve">2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= 0.64 not yet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0.8</w:t>
            </w:r>
            <w:r w:rsidRPr="00ED7312">
              <w:rPr>
                <w:rFonts w:ascii="Arial" w:eastAsia="MS Mincho" w:hAnsi="Arial" w:cs="Arial"/>
                <w:sz w:val="18"/>
                <w:szCs w:val="18"/>
                <w:vertAlign w:val="superscript"/>
                <w:lang w:eastAsia="en-GB"/>
              </w:rPr>
              <w:t>3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 = 0.512 not yet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0.8</w:t>
            </w:r>
            <w:r w:rsidRPr="00ED7312">
              <w:rPr>
                <w:rFonts w:ascii="Arial" w:eastAsia="MS Mincho" w:hAnsi="Arial" w:cs="Arial"/>
                <w:sz w:val="18"/>
                <w:szCs w:val="18"/>
                <w:vertAlign w:val="superscript"/>
                <w:lang w:eastAsia="en-GB"/>
              </w:rPr>
              <w:t>4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 = 0.4096 now </w:t>
            </w:r>
            <w:r>
              <w:rPr>
                <w:rFonts w:ascii="Arial" w:eastAsia="MS Mincho" w:hAnsi="Arial" w:cs="Arial"/>
                <w:sz w:val="18"/>
                <w:szCs w:val="18"/>
                <w:lang w:eastAsia="en-GB"/>
              </w:rPr>
              <w:t xml:space="preserve">less than </w:t>
            </w: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a half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OR starting with a given amount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Say £10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£100 × 0.8 =£8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£80 × 0.8 = £64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£64 × 0.8 = £51.20</w:t>
            </w:r>
          </w:p>
          <w:p w:rsidR="000665A2" w:rsidRPr="00ED7312" w:rsidRDefault="000665A2" w:rsidP="00EE5F81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eastAsia="MS Mincho" w:hAnsi="Arial" w:cs="Arial"/>
                <w:sz w:val="18"/>
                <w:szCs w:val="18"/>
                <w:lang w:eastAsia="en-GB"/>
              </w:rPr>
              <w:t>£51.20 × 0.8 = £40.96</w:t>
            </w:r>
          </w:p>
        </w:tc>
        <w:tc>
          <w:tcPr>
            <w:tcW w:w="3639" w:type="dxa"/>
            <w:gridSpan w:val="2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4 weeks </w:t>
            </w:r>
          </w:p>
        </w:tc>
        <w:tc>
          <w:tcPr>
            <w:tcW w:w="784" w:type="dxa"/>
            <w:tcMar>
              <w:top w:w="28" w:type="dxa"/>
            </w:tcMar>
          </w:tcPr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5570C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Default="000665A2" w:rsidP="006B2434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 w:rsidP="006B2434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00" w:type="dxa"/>
            <w:vMerge w:val="restart"/>
            <w:tcMar>
              <w:top w:w="28" w:type="dxa"/>
            </w:tcMar>
          </w:tcPr>
          <w:p w:rsidR="000665A2" w:rsidRPr="00BA164A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BA164A">
              <w:rPr>
                <w:rFonts w:ascii="Arial" w:hAnsi="Arial" w:cs="Arial"/>
                <w:sz w:val="18"/>
                <w:szCs w:val="18"/>
                <w:lang w:eastAsia="en-GB"/>
              </w:rPr>
              <w:t>2</w:t>
            </w:r>
          </w:p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 w:val="restart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1 for choosing a starting a position, either a variable like </w:t>
            </w:r>
            <w:r w:rsidRPr="009D7B42">
              <w:rPr>
                <w:rStyle w:val="tnr"/>
                <w:rFonts w:cs="Arial"/>
                <w:szCs w:val="18"/>
              </w:rPr>
              <w:t>B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or a specific amount like £100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M1 for working through the weeks in some way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1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for process</w:t>
            </w: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of finding amounts for weeks 3 and 4 to show the point at which the bank account first dips be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low 50% of the original balance</w:t>
            </w: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cao</w:t>
            </w:r>
          </w:p>
        </w:tc>
        <w:tc>
          <w:tcPr>
            <w:tcW w:w="913" w:type="dxa"/>
            <w:vMerge w:val="restart"/>
            <w:tcMar>
              <w:top w:w="28" w:type="dxa"/>
            </w:tcMar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sz w:val="18"/>
                <w:szCs w:val="18"/>
                <w:lang w:eastAsia="en-GB"/>
              </w:rPr>
              <w:t>H</w:t>
            </w:r>
          </w:p>
        </w:tc>
      </w:tr>
      <w:tr w:rsidR="000665A2" w:rsidRPr="00ED7312" w:rsidTr="0048566E">
        <w:trPr>
          <w:trHeight w:hRule="exact" w:val="284"/>
        </w:trPr>
        <w:tc>
          <w:tcPr>
            <w:tcW w:w="1004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</w:p>
        </w:tc>
        <w:tc>
          <w:tcPr>
            <w:tcW w:w="3584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3639" w:type="dxa"/>
            <w:gridSpan w:val="2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784" w:type="dxa"/>
            <w:shd w:val="clear" w:color="auto" w:fill="A6A6A6"/>
            <w:tcMar>
              <w:top w:w="28" w:type="dxa"/>
            </w:tcMar>
          </w:tcPr>
          <w:p w:rsidR="000665A2" w:rsidRPr="00ED7312" w:rsidRDefault="000665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</w:pPr>
            <w:r w:rsidRPr="00ED7312">
              <w:rPr>
                <w:rFonts w:ascii="Arial" w:hAnsi="Arial" w:cs="Arial"/>
                <w:b/>
                <w:bCs/>
                <w:sz w:val="18"/>
                <w:szCs w:val="18"/>
                <w:lang w:eastAsia="en-GB"/>
              </w:rPr>
              <w:t>4</w:t>
            </w:r>
          </w:p>
        </w:tc>
        <w:tc>
          <w:tcPr>
            <w:tcW w:w="700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  <w:lang w:eastAsia="en-GB"/>
              </w:rPr>
            </w:pPr>
          </w:p>
        </w:tc>
        <w:tc>
          <w:tcPr>
            <w:tcW w:w="4633" w:type="dxa"/>
            <w:vMerge/>
            <w:tcMar>
              <w:top w:w="28" w:type="dxa"/>
            </w:tcMar>
            <w:vAlign w:val="center"/>
          </w:tcPr>
          <w:p w:rsidR="000665A2" w:rsidRPr="00ED7312" w:rsidRDefault="000665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  <w:tc>
          <w:tcPr>
            <w:tcW w:w="913" w:type="dxa"/>
            <w:vMerge/>
            <w:tcMar>
              <w:top w:w="28" w:type="dxa"/>
            </w:tcMar>
            <w:vAlign w:val="center"/>
          </w:tcPr>
          <w:p w:rsidR="000665A2" w:rsidRPr="00ED7312" w:rsidRDefault="000665A2" w:rsidP="00B775EF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</w:tc>
      </w:tr>
    </w:tbl>
    <w:p w:rsidR="000665A2" w:rsidRPr="00ED7312" w:rsidRDefault="000665A2">
      <w:pPr>
        <w:rPr>
          <w:rFonts w:ascii="Arial" w:hAnsi="Arial" w:cs="Arial"/>
          <w:sz w:val="18"/>
          <w:szCs w:val="18"/>
        </w:rPr>
      </w:pPr>
    </w:p>
    <w:sectPr w:rsidR="000665A2" w:rsidRPr="00ED7312" w:rsidSect="006177F7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665A2" w:rsidRDefault="000665A2" w:rsidP="00866505">
      <w:pPr>
        <w:spacing w:after="0" w:line="240" w:lineRule="auto"/>
      </w:pPr>
      <w:r>
        <w:separator/>
      </w:r>
    </w:p>
  </w:endnote>
  <w:endnote w:type="continuationSeparator" w:id="0">
    <w:p w:rsidR="000665A2" w:rsidRDefault="000665A2" w:rsidP="008665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LTStd-Italic">
    <w:altName w:val="Times LT Std Italic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4794" w:rsidRDefault="0038479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65A2" w:rsidRDefault="00A20807" w:rsidP="00866505">
    <w:pPr>
      <w:pStyle w:val="Footer"/>
      <w:tabs>
        <w:tab w:val="clear" w:pos="4513"/>
        <w:tab w:val="clear" w:pos="9026"/>
        <w:tab w:val="right" w:pos="13892"/>
      </w:tabs>
      <w:jc w:val="center"/>
    </w:pPr>
    <w:r>
      <w:t>Edexcel GCSE Maths Foundation Skills Book</w:t>
    </w:r>
    <w:r w:rsidR="00384794">
      <w:t xml:space="preserve"> – Ratio</w:t>
    </w:r>
    <w:bookmarkStart w:id="0" w:name="_GoBack"/>
    <w:bookmarkEnd w:id="0"/>
    <w:r w:rsidR="00384794">
      <w:t>, proportion and rates of change</w:t>
    </w:r>
    <w:r w:rsidR="000665A2">
      <w:tab/>
    </w:r>
    <w:r w:rsidR="000665A2" w:rsidRPr="00AD2346">
      <w:rPr>
        <w:rFonts w:ascii="Arial" w:hAnsi="Arial" w:cs="Arial"/>
        <w:b/>
      </w:rPr>
      <w:fldChar w:fldCharType="begin"/>
    </w:r>
    <w:r w:rsidR="000665A2" w:rsidRPr="00AD2346">
      <w:rPr>
        <w:rFonts w:ascii="Arial" w:hAnsi="Arial" w:cs="Arial"/>
        <w:b/>
      </w:rPr>
      <w:instrText xml:space="preserve"> PAGE   \* MERGEFORMAT </w:instrText>
    </w:r>
    <w:r w:rsidR="000665A2" w:rsidRPr="00AD2346">
      <w:rPr>
        <w:rFonts w:ascii="Arial" w:hAnsi="Arial" w:cs="Arial"/>
        <w:b/>
      </w:rPr>
      <w:fldChar w:fldCharType="separate"/>
    </w:r>
    <w:r w:rsidR="00384794">
      <w:rPr>
        <w:rFonts w:ascii="Arial" w:hAnsi="Arial" w:cs="Arial"/>
        <w:b/>
        <w:noProof/>
      </w:rPr>
      <w:t>1</w:t>
    </w:r>
    <w:r w:rsidR="000665A2" w:rsidRPr="00AD2346">
      <w:rPr>
        <w:rFonts w:ascii="Arial" w:hAnsi="Arial" w:cs="Arial"/>
        <w:b/>
      </w:rPr>
      <w:fldChar w:fldCharType="end"/>
    </w:r>
  </w:p>
  <w:p w:rsidR="000665A2" w:rsidRDefault="000665A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4794" w:rsidRDefault="0038479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665A2" w:rsidRDefault="000665A2" w:rsidP="00866505">
      <w:pPr>
        <w:spacing w:after="0" w:line="240" w:lineRule="auto"/>
      </w:pPr>
      <w:r>
        <w:separator/>
      </w:r>
    </w:p>
  </w:footnote>
  <w:footnote w:type="continuationSeparator" w:id="0">
    <w:p w:rsidR="000665A2" w:rsidRDefault="000665A2" w:rsidP="0086650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4794" w:rsidRDefault="0038479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4794" w:rsidRDefault="0038479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84794" w:rsidRDefault="0038479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4221C7"/>
    <w:multiLevelType w:val="hybridMultilevel"/>
    <w:tmpl w:val="439657A0"/>
    <w:lvl w:ilvl="0" w:tplc="218EB16C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2761B3E"/>
    <w:multiLevelType w:val="hybridMultilevel"/>
    <w:tmpl w:val="ECD4237C"/>
    <w:lvl w:ilvl="0" w:tplc="047699E8">
      <w:start w:val="19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3172DDF"/>
    <w:multiLevelType w:val="hybridMultilevel"/>
    <w:tmpl w:val="F6C0CD1A"/>
    <w:lvl w:ilvl="0" w:tplc="FB78DB1A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AC64340"/>
    <w:multiLevelType w:val="hybridMultilevel"/>
    <w:tmpl w:val="7D40A160"/>
    <w:lvl w:ilvl="0" w:tplc="F7B69D28">
      <w:start w:val="1"/>
      <w:numFmt w:val="decimal"/>
      <w:lvlText w:val="%1."/>
      <w:lvlJc w:val="left"/>
      <w:pPr>
        <w:ind w:left="786" w:hanging="360"/>
      </w:pPr>
      <w:rPr>
        <w:rFonts w:ascii="Calibri" w:hAnsi="Calibri" w:cs="Calibri" w:hint="default"/>
        <w:b w:val="0"/>
        <w:bCs w:val="0"/>
        <w:color w:val="auto"/>
      </w:rPr>
    </w:lvl>
    <w:lvl w:ilvl="1" w:tplc="3A786CD4">
      <w:start w:val="1"/>
      <w:numFmt w:val="lowerLetter"/>
      <w:lvlText w:val="%2."/>
      <w:lvlJc w:val="left"/>
      <w:pPr>
        <w:ind w:left="1440" w:hanging="360"/>
      </w:pPr>
      <w:rPr>
        <w:rFonts w:cs="Times New Roman" w:hint="default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BCA13F6">
      <w:start w:val="3"/>
      <w:numFmt w:val="lowerLetter"/>
      <w:lvlText w:val="%5."/>
      <w:lvlJc w:val="left"/>
      <w:pPr>
        <w:ind w:left="3600" w:hanging="360"/>
      </w:pPr>
      <w:rPr>
        <w:rFonts w:cs="Times New Roman" w:hint="default"/>
      </w:rPr>
    </w:lvl>
    <w:lvl w:ilvl="5" w:tplc="A8E842EC">
      <w:start w:val="1"/>
      <w:numFmt w:val="decimal"/>
      <w:lvlText w:val="%6"/>
      <w:lvlJc w:val="left"/>
      <w:pPr>
        <w:ind w:left="4500" w:hanging="360"/>
      </w:pPr>
      <w:rPr>
        <w:rFonts w:ascii="Times New Roman" w:eastAsia="Times New Roman" w:hAnsi="Times New Roman" w:cs="Times New Roman" w:hint="default"/>
        <w:b/>
        <w:bCs/>
        <w:sz w:val="20"/>
        <w:szCs w:val="20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C0F2663"/>
    <w:multiLevelType w:val="hybridMultilevel"/>
    <w:tmpl w:val="C02863E8"/>
    <w:lvl w:ilvl="0" w:tplc="35A6A4D0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2AB17861"/>
    <w:multiLevelType w:val="hybridMultilevel"/>
    <w:tmpl w:val="5F26A182"/>
    <w:lvl w:ilvl="0" w:tplc="22266F5C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2CCD679A"/>
    <w:multiLevelType w:val="hybridMultilevel"/>
    <w:tmpl w:val="906AA6B4"/>
    <w:lvl w:ilvl="0" w:tplc="37A07254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31CD3DB8"/>
    <w:multiLevelType w:val="hybridMultilevel"/>
    <w:tmpl w:val="00B0C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90D6491"/>
    <w:multiLevelType w:val="hybridMultilevel"/>
    <w:tmpl w:val="8C3A2104"/>
    <w:lvl w:ilvl="0" w:tplc="56C2B934">
      <w:start w:val="1"/>
      <w:numFmt w:val="lowerRoman"/>
      <w:lvlText w:val="(%1)"/>
      <w:lvlJc w:val="left"/>
      <w:pPr>
        <w:ind w:left="106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2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4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6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58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0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2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4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60" w:hanging="180"/>
      </w:pPr>
      <w:rPr>
        <w:rFonts w:cs="Times New Roman"/>
      </w:rPr>
    </w:lvl>
  </w:abstractNum>
  <w:abstractNum w:abstractNumId="9" w15:restartNumberingAfterBreak="0">
    <w:nsid w:val="46BF4CB1"/>
    <w:multiLevelType w:val="hybridMultilevel"/>
    <w:tmpl w:val="959AC422"/>
    <w:lvl w:ilvl="0" w:tplc="10CE1D0C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58E21219"/>
    <w:multiLevelType w:val="hybridMultilevel"/>
    <w:tmpl w:val="BF5E1CB2"/>
    <w:lvl w:ilvl="0" w:tplc="A202CFE2">
      <w:start w:val="8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5B093BA2"/>
    <w:multiLevelType w:val="hybridMultilevel"/>
    <w:tmpl w:val="C08EA54E"/>
    <w:lvl w:ilvl="0" w:tplc="E3D280E8">
      <w:start w:val="1"/>
      <w:numFmt w:val="lowerRoman"/>
      <w:lvlText w:val="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6E382C75"/>
    <w:multiLevelType w:val="hybridMultilevel"/>
    <w:tmpl w:val="7D6071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61D197A"/>
    <w:multiLevelType w:val="hybridMultilevel"/>
    <w:tmpl w:val="79A2BC68"/>
    <w:lvl w:ilvl="0" w:tplc="371CAEEE">
      <w:start w:val="4976"/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7"/>
  </w:num>
  <w:num w:numId="3">
    <w:abstractNumId w:val="3"/>
  </w:num>
  <w:num w:numId="4">
    <w:abstractNumId w:val="1"/>
  </w:num>
  <w:num w:numId="5">
    <w:abstractNumId w:val="8"/>
  </w:num>
  <w:num w:numId="6">
    <w:abstractNumId w:val="6"/>
  </w:num>
  <w:num w:numId="7">
    <w:abstractNumId w:val="9"/>
  </w:num>
  <w:num w:numId="8">
    <w:abstractNumId w:val="5"/>
  </w:num>
  <w:num w:numId="9">
    <w:abstractNumId w:val="4"/>
  </w:num>
  <w:num w:numId="10">
    <w:abstractNumId w:val="0"/>
  </w:num>
  <w:num w:numId="11">
    <w:abstractNumId w:val="11"/>
  </w:num>
  <w:num w:numId="12">
    <w:abstractNumId w:val="10"/>
  </w:num>
  <w:num w:numId="13">
    <w:abstractNumId w:val="2"/>
  </w:num>
  <w:num w:numId="14">
    <w:abstractNumId w:val="13"/>
  </w:num>
  <w:num w:numId="15">
    <w:abstractNumId w:val="1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defaultTabStop w:val="720"/>
  <w:doNotHyphenateCaps/>
  <w:characterSpacingControl w:val="doNotCompress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B0905"/>
    <w:rsid w:val="00001EC8"/>
    <w:rsid w:val="0001743F"/>
    <w:rsid w:val="000222D8"/>
    <w:rsid w:val="000279E4"/>
    <w:rsid w:val="00030F92"/>
    <w:rsid w:val="0003293A"/>
    <w:rsid w:val="00033313"/>
    <w:rsid w:val="00034DFC"/>
    <w:rsid w:val="00036298"/>
    <w:rsid w:val="00041D0E"/>
    <w:rsid w:val="00042E4B"/>
    <w:rsid w:val="0004536E"/>
    <w:rsid w:val="00050E79"/>
    <w:rsid w:val="000527E3"/>
    <w:rsid w:val="00054831"/>
    <w:rsid w:val="00055442"/>
    <w:rsid w:val="00055FD2"/>
    <w:rsid w:val="000566A0"/>
    <w:rsid w:val="00056DC2"/>
    <w:rsid w:val="0005766C"/>
    <w:rsid w:val="00066516"/>
    <w:rsid w:val="000665A2"/>
    <w:rsid w:val="00066DC2"/>
    <w:rsid w:val="00067183"/>
    <w:rsid w:val="00073D22"/>
    <w:rsid w:val="00074D91"/>
    <w:rsid w:val="000765CF"/>
    <w:rsid w:val="00076BB0"/>
    <w:rsid w:val="00081433"/>
    <w:rsid w:val="00081487"/>
    <w:rsid w:val="000817F8"/>
    <w:rsid w:val="00083D80"/>
    <w:rsid w:val="0008448D"/>
    <w:rsid w:val="000853CD"/>
    <w:rsid w:val="00086A37"/>
    <w:rsid w:val="00091CAB"/>
    <w:rsid w:val="000932FC"/>
    <w:rsid w:val="00093898"/>
    <w:rsid w:val="000B1118"/>
    <w:rsid w:val="000B2209"/>
    <w:rsid w:val="000B2571"/>
    <w:rsid w:val="000B541A"/>
    <w:rsid w:val="000B5422"/>
    <w:rsid w:val="000C2548"/>
    <w:rsid w:val="000C3A29"/>
    <w:rsid w:val="000D7890"/>
    <w:rsid w:val="000E0E07"/>
    <w:rsid w:val="000E3A0E"/>
    <w:rsid w:val="000E4D58"/>
    <w:rsid w:val="000E5DB5"/>
    <w:rsid w:val="000E62A7"/>
    <w:rsid w:val="000E79F7"/>
    <w:rsid w:val="000F0ABE"/>
    <w:rsid w:val="000F1865"/>
    <w:rsid w:val="000F267E"/>
    <w:rsid w:val="000F3319"/>
    <w:rsid w:val="000F51BF"/>
    <w:rsid w:val="00100F55"/>
    <w:rsid w:val="00101D4E"/>
    <w:rsid w:val="001030C1"/>
    <w:rsid w:val="00103C7E"/>
    <w:rsid w:val="001052D6"/>
    <w:rsid w:val="00106087"/>
    <w:rsid w:val="0011448F"/>
    <w:rsid w:val="001154D8"/>
    <w:rsid w:val="001211B8"/>
    <w:rsid w:val="0013600D"/>
    <w:rsid w:val="0014477A"/>
    <w:rsid w:val="00146546"/>
    <w:rsid w:val="00151B7F"/>
    <w:rsid w:val="00151DA1"/>
    <w:rsid w:val="0015336A"/>
    <w:rsid w:val="00154A66"/>
    <w:rsid w:val="00154F01"/>
    <w:rsid w:val="001553A4"/>
    <w:rsid w:val="00157611"/>
    <w:rsid w:val="00160A7A"/>
    <w:rsid w:val="001614E5"/>
    <w:rsid w:val="00162643"/>
    <w:rsid w:val="00163BAE"/>
    <w:rsid w:val="00173823"/>
    <w:rsid w:val="00180EF3"/>
    <w:rsid w:val="0018276C"/>
    <w:rsid w:val="00185668"/>
    <w:rsid w:val="00191660"/>
    <w:rsid w:val="0019471B"/>
    <w:rsid w:val="00195A92"/>
    <w:rsid w:val="00196052"/>
    <w:rsid w:val="001A3E72"/>
    <w:rsid w:val="001A62C5"/>
    <w:rsid w:val="001A680D"/>
    <w:rsid w:val="001B0905"/>
    <w:rsid w:val="001B3AB6"/>
    <w:rsid w:val="001B4E47"/>
    <w:rsid w:val="001B71C5"/>
    <w:rsid w:val="001B7FFB"/>
    <w:rsid w:val="001C6A50"/>
    <w:rsid w:val="001D32D4"/>
    <w:rsid w:val="001E5A7A"/>
    <w:rsid w:val="001F322A"/>
    <w:rsid w:val="001F54F4"/>
    <w:rsid w:val="002011F0"/>
    <w:rsid w:val="00202CA1"/>
    <w:rsid w:val="00214901"/>
    <w:rsid w:val="00215E3F"/>
    <w:rsid w:val="002167A7"/>
    <w:rsid w:val="00217E96"/>
    <w:rsid w:val="002206EC"/>
    <w:rsid w:val="00221365"/>
    <w:rsid w:val="00222D85"/>
    <w:rsid w:val="002260F7"/>
    <w:rsid w:val="002315F4"/>
    <w:rsid w:val="002501E1"/>
    <w:rsid w:val="0025459D"/>
    <w:rsid w:val="00254EE9"/>
    <w:rsid w:val="0025588D"/>
    <w:rsid w:val="00260CED"/>
    <w:rsid w:val="002616F3"/>
    <w:rsid w:val="00264415"/>
    <w:rsid w:val="00271EFB"/>
    <w:rsid w:val="00273569"/>
    <w:rsid w:val="00274033"/>
    <w:rsid w:val="002765E2"/>
    <w:rsid w:val="00276E07"/>
    <w:rsid w:val="00277306"/>
    <w:rsid w:val="002804F5"/>
    <w:rsid w:val="00280763"/>
    <w:rsid w:val="002830F1"/>
    <w:rsid w:val="00294BF1"/>
    <w:rsid w:val="00295FAE"/>
    <w:rsid w:val="002A30A3"/>
    <w:rsid w:val="002B4FB2"/>
    <w:rsid w:val="002B77AC"/>
    <w:rsid w:val="002C0A20"/>
    <w:rsid w:val="002C1F8C"/>
    <w:rsid w:val="002C7C47"/>
    <w:rsid w:val="002C7C5B"/>
    <w:rsid w:val="002D41F8"/>
    <w:rsid w:val="002E02EA"/>
    <w:rsid w:val="002E0AC7"/>
    <w:rsid w:val="002E113F"/>
    <w:rsid w:val="002E3676"/>
    <w:rsid w:val="002E63D6"/>
    <w:rsid w:val="002E6B68"/>
    <w:rsid w:val="002E6C33"/>
    <w:rsid w:val="002E75E0"/>
    <w:rsid w:val="002F4769"/>
    <w:rsid w:val="00304858"/>
    <w:rsid w:val="00305840"/>
    <w:rsid w:val="003059C6"/>
    <w:rsid w:val="003123A3"/>
    <w:rsid w:val="00321771"/>
    <w:rsid w:val="0033351A"/>
    <w:rsid w:val="003378F1"/>
    <w:rsid w:val="003379DD"/>
    <w:rsid w:val="00340FDD"/>
    <w:rsid w:val="003471FB"/>
    <w:rsid w:val="003516E6"/>
    <w:rsid w:val="003534C1"/>
    <w:rsid w:val="00355E77"/>
    <w:rsid w:val="003579CD"/>
    <w:rsid w:val="00360464"/>
    <w:rsid w:val="003643EC"/>
    <w:rsid w:val="00374658"/>
    <w:rsid w:val="00377227"/>
    <w:rsid w:val="00384794"/>
    <w:rsid w:val="00393687"/>
    <w:rsid w:val="00393B0A"/>
    <w:rsid w:val="0039500D"/>
    <w:rsid w:val="003A00EF"/>
    <w:rsid w:val="003A2B0F"/>
    <w:rsid w:val="003A3133"/>
    <w:rsid w:val="003A4405"/>
    <w:rsid w:val="003B1FB1"/>
    <w:rsid w:val="003B259F"/>
    <w:rsid w:val="003B28D4"/>
    <w:rsid w:val="003B5CF9"/>
    <w:rsid w:val="003B74A3"/>
    <w:rsid w:val="003C228C"/>
    <w:rsid w:val="003C3013"/>
    <w:rsid w:val="003D2279"/>
    <w:rsid w:val="003D2F8E"/>
    <w:rsid w:val="003D48A1"/>
    <w:rsid w:val="003D4A35"/>
    <w:rsid w:val="003D4B3F"/>
    <w:rsid w:val="003D6B89"/>
    <w:rsid w:val="003E0828"/>
    <w:rsid w:val="003F4132"/>
    <w:rsid w:val="004012EF"/>
    <w:rsid w:val="00402516"/>
    <w:rsid w:val="00403CC7"/>
    <w:rsid w:val="0040663F"/>
    <w:rsid w:val="00411854"/>
    <w:rsid w:val="00411D9D"/>
    <w:rsid w:val="00412230"/>
    <w:rsid w:val="004130D1"/>
    <w:rsid w:val="00413F32"/>
    <w:rsid w:val="00414565"/>
    <w:rsid w:val="00420457"/>
    <w:rsid w:val="004225F8"/>
    <w:rsid w:val="00427EDF"/>
    <w:rsid w:val="00431295"/>
    <w:rsid w:val="004327B8"/>
    <w:rsid w:val="00436251"/>
    <w:rsid w:val="00436ED2"/>
    <w:rsid w:val="004400A2"/>
    <w:rsid w:val="0044356D"/>
    <w:rsid w:val="00445C5A"/>
    <w:rsid w:val="004511C0"/>
    <w:rsid w:val="00451DA3"/>
    <w:rsid w:val="00455A37"/>
    <w:rsid w:val="004573E3"/>
    <w:rsid w:val="0046111C"/>
    <w:rsid w:val="00461BB1"/>
    <w:rsid w:val="004712C8"/>
    <w:rsid w:val="004746C0"/>
    <w:rsid w:val="00475A72"/>
    <w:rsid w:val="00484E9A"/>
    <w:rsid w:val="00484FD4"/>
    <w:rsid w:val="0048566E"/>
    <w:rsid w:val="00490019"/>
    <w:rsid w:val="00496C64"/>
    <w:rsid w:val="004A072E"/>
    <w:rsid w:val="004A0975"/>
    <w:rsid w:val="004A5A94"/>
    <w:rsid w:val="004A6AAC"/>
    <w:rsid w:val="004B52B2"/>
    <w:rsid w:val="004B6111"/>
    <w:rsid w:val="004B62E7"/>
    <w:rsid w:val="004B7EFF"/>
    <w:rsid w:val="004C1897"/>
    <w:rsid w:val="004C2137"/>
    <w:rsid w:val="004C2208"/>
    <w:rsid w:val="004C2677"/>
    <w:rsid w:val="004C269A"/>
    <w:rsid w:val="004C2D53"/>
    <w:rsid w:val="004C49B2"/>
    <w:rsid w:val="004C68C2"/>
    <w:rsid w:val="004D152E"/>
    <w:rsid w:val="004D2A2A"/>
    <w:rsid w:val="004D34A4"/>
    <w:rsid w:val="004D62E7"/>
    <w:rsid w:val="004D7D5B"/>
    <w:rsid w:val="004E6469"/>
    <w:rsid w:val="004F0E8D"/>
    <w:rsid w:val="004F31C6"/>
    <w:rsid w:val="004F3FEC"/>
    <w:rsid w:val="004F4330"/>
    <w:rsid w:val="00500EFE"/>
    <w:rsid w:val="005154C1"/>
    <w:rsid w:val="00516119"/>
    <w:rsid w:val="00520C9F"/>
    <w:rsid w:val="00521469"/>
    <w:rsid w:val="00523B48"/>
    <w:rsid w:val="005357A1"/>
    <w:rsid w:val="005420AE"/>
    <w:rsid w:val="00543080"/>
    <w:rsid w:val="00547376"/>
    <w:rsid w:val="00553160"/>
    <w:rsid w:val="005548F5"/>
    <w:rsid w:val="005570C8"/>
    <w:rsid w:val="005645AA"/>
    <w:rsid w:val="00564CC1"/>
    <w:rsid w:val="0056736F"/>
    <w:rsid w:val="005702FF"/>
    <w:rsid w:val="0057649C"/>
    <w:rsid w:val="00582036"/>
    <w:rsid w:val="00584567"/>
    <w:rsid w:val="00584B08"/>
    <w:rsid w:val="00594431"/>
    <w:rsid w:val="0059574E"/>
    <w:rsid w:val="005957E4"/>
    <w:rsid w:val="0059688A"/>
    <w:rsid w:val="00597DC1"/>
    <w:rsid w:val="00597FDD"/>
    <w:rsid w:val="005A3112"/>
    <w:rsid w:val="005A7FFB"/>
    <w:rsid w:val="005B2D8D"/>
    <w:rsid w:val="005B5237"/>
    <w:rsid w:val="005B5FDC"/>
    <w:rsid w:val="005B793C"/>
    <w:rsid w:val="005C31E4"/>
    <w:rsid w:val="005C4CB6"/>
    <w:rsid w:val="005C6376"/>
    <w:rsid w:val="005D07A8"/>
    <w:rsid w:val="005D39DF"/>
    <w:rsid w:val="005D5409"/>
    <w:rsid w:val="005E01FF"/>
    <w:rsid w:val="005E04F2"/>
    <w:rsid w:val="005E0BFD"/>
    <w:rsid w:val="005E2C44"/>
    <w:rsid w:val="005E479A"/>
    <w:rsid w:val="005F5F3E"/>
    <w:rsid w:val="00611B98"/>
    <w:rsid w:val="006155DD"/>
    <w:rsid w:val="006177F7"/>
    <w:rsid w:val="00617C09"/>
    <w:rsid w:val="006221ED"/>
    <w:rsid w:val="006274E0"/>
    <w:rsid w:val="00627A8F"/>
    <w:rsid w:val="006525C8"/>
    <w:rsid w:val="00654571"/>
    <w:rsid w:val="00655985"/>
    <w:rsid w:val="00655C3F"/>
    <w:rsid w:val="00663DCE"/>
    <w:rsid w:val="00664AF8"/>
    <w:rsid w:val="00664C88"/>
    <w:rsid w:val="006713BE"/>
    <w:rsid w:val="0067477F"/>
    <w:rsid w:val="00685428"/>
    <w:rsid w:val="00685B58"/>
    <w:rsid w:val="006871E4"/>
    <w:rsid w:val="00687402"/>
    <w:rsid w:val="00692C43"/>
    <w:rsid w:val="0069373D"/>
    <w:rsid w:val="00693918"/>
    <w:rsid w:val="006955F9"/>
    <w:rsid w:val="00696F5B"/>
    <w:rsid w:val="006A40DF"/>
    <w:rsid w:val="006B0825"/>
    <w:rsid w:val="006B1FB7"/>
    <w:rsid w:val="006B2434"/>
    <w:rsid w:val="006C1E00"/>
    <w:rsid w:val="006C5331"/>
    <w:rsid w:val="006D3E27"/>
    <w:rsid w:val="006D562D"/>
    <w:rsid w:val="006E24D7"/>
    <w:rsid w:val="006E53AE"/>
    <w:rsid w:val="006E6B4B"/>
    <w:rsid w:val="006F18E8"/>
    <w:rsid w:val="006F277F"/>
    <w:rsid w:val="006F6FB9"/>
    <w:rsid w:val="00706EA1"/>
    <w:rsid w:val="00707DB3"/>
    <w:rsid w:val="0071147E"/>
    <w:rsid w:val="00711AB0"/>
    <w:rsid w:val="00717308"/>
    <w:rsid w:val="00717C2C"/>
    <w:rsid w:val="007210F7"/>
    <w:rsid w:val="0072212D"/>
    <w:rsid w:val="0072596A"/>
    <w:rsid w:val="007323D2"/>
    <w:rsid w:val="00733042"/>
    <w:rsid w:val="00733AF4"/>
    <w:rsid w:val="007352A5"/>
    <w:rsid w:val="00740963"/>
    <w:rsid w:val="0074146D"/>
    <w:rsid w:val="00742F80"/>
    <w:rsid w:val="0074519C"/>
    <w:rsid w:val="007453BC"/>
    <w:rsid w:val="007455BD"/>
    <w:rsid w:val="0075043F"/>
    <w:rsid w:val="00752719"/>
    <w:rsid w:val="0075606E"/>
    <w:rsid w:val="00760E99"/>
    <w:rsid w:val="0076452B"/>
    <w:rsid w:val="007671BD"/>
    <w:rsid w:val="00770EB7"/>
    <w:rsid w:val="00771131"/>
    <w:rsid w:val="007714AE"/>
    <w:rsid w:val="00774EDD"/>
    <w:rsid w:val="00775E04"/>
    <w:rsid w:val="0078029A"/>
    <w:rsid w:val="00780D79"/>
    <w:rsid w:val="00782660"/>
    <w:rsid w:val="00782C69"/>
    <w:rsid w:val="007830A9"/>
    <w:rsid w:val="00783CBC"/>
    <w:rsid w:val="00783D03"/>
    <w:rsid w:val="00786A38"/>
    <w:rsid w:val="00791429"/>
    <w:rsid w:val="00793890"/>
    <w:rsid w:val="007956F1"/>
    <w:rsid w:val="00796541"/>
    <w:rsid w:val="00796F70"/>
    <w:rsid w:val="007A0343"/>
    <w:rsid w:val="007B084C"/>
    <w:rsid w:val="007B436C"/>
    <w:rsid w:val="007B4D45"/>
    <w:rsid w:val="007B7783"/>
    <w:rsid w:val="007B7A56"/>
    <w:rsid w:val="007C22F7"/>
    <w:rsid w:val="007D0D16"/>
    <w:rsid w:val="007D5F12"/>
    <w:rsid w:val="007D642B"/>
    <w:rsid w:val="007E1925"/>
    <w:rsid w:val="007E1BCE"/>
    <w:rsid w:val="007E53B3"/>
    <w:rsid w:val="007E5AC3"/>
    <w:rsid w:val="007E78AB"/>
    <w:rsid w:val="007F2446"/>
    <w:rsid w:val="007F573D"/>
    <w:rsid w:val="007F76EB"/>
    <w:rsid w:val="00801F99"/>
    <w:rsid w:val="0082728E"/>
    <w:rsid w:val="00834BF2"/>
    <w:rsid w:val="00840C67"/>
    <w:rsid w:val="00842529"/>
    <w:rsid w:val="0084689F"/>
    <w:rsid w:val="0084723D"/>
    <w:rsid w:val="00853806"/>
    <w:rsid w:val="00853B2B"/>
    <w:rsid w:val="00860C7D"/>
    <w:rsid w:val="00860E69"/>
    <w:rsid w:val="0086314C"/>
    <w:rsid w:val="00863738"/>
    <w:rsid w:val="00866505"/>
    <w:rsid w:val="00867A6F"/>
    <w:rsid w:val="00867AD9"/>
    <w:rsid w:val="00872FB4"/>
    <w:rsid w:val="0087408B"/>
    <w:rsid w:val="00882C2C"/>
    <w:rsid w:val="00882EF3"/>
    <w:rsid w:val="00891381"/>
    <w:rsid w:val="00892AD2"/>
    <w:rsid w:val="00894590"/>
    <w:rsid w:val="008948BD"/>
    <w:rsid w:val="008959FB"/>
    <w:rsid w:val="008A4181"/>
    <w:rsid w:val="008B4B30"/>
    <w:rsid w:val="008B5DBE"/>
    <w:rsid w:val="008C097F"/>
    <w:rsid w:val="008C16D2"/>
    <w:rsid w:val="008C3A44"/>
    <w:rsid w:val="008C6A65"/>
    <w:rsid w:val="008D3116"/>
    <w:rsid w:val="008D4D5F"/>
    <w:rsid w:val="008D522A"/>
    <w:rsid w:val="008E0038"/>
    <w:rsid w:val="008E067E"/>
    <w:rsid w:val="008E3A3D"/>
    <w:rsid w:val="008F7DC4"/>
    <w:rsid w:val="0090098C"/>
    <w:rsid w:val="0090382A"/>
    <w:rsid w:val="009046AE"/>
    <w:rsid w:val="00910219"/>
    <w:rsid w:val="00910F12"/>
    <w:rsid w:val="00912F56"/>
    <w:rsid w:val="009145AD"/>
    <w:rsid w:val="00914927"/>
    <w:rsid w:val="00916385"/>
    <w:rsid w:val="0092098A"/>
    <w:rsid w:val="00921A8C"/>
    <w:rsid w:val="00924116"/>
    <w:rsid w:val="00924511"/>
    <w:rsid w:val="00924621"/>
    <w:rsid w:val="00930145"/>
    <w:rsid w:val="009334F7"/>
    <w:rsid w:val="009344CC"/>
    <w:rsid w:val="009372D4"/>
    <w:rsid w:val="00941ED5"/>
    <w:rsid w:val="00950606"/>
    <w:rsid w:val="00950F93"/>
    <w:rsid w:val="00951BF4"/>
    <w:rsid w:val="00954350"/>
    <w:rsid w:val="00957E64"/>
    <w:rsid w:val="00957F15"/>
    <w:rsid w:val="00963063"/>
    <w:rsid w:val="0096524F"/>
    <w:rsid w:val="00971013"/>
    <w:rsid w:val="009747F9"/>
    <w:rsid w:val="009777C6"/>
    <w:rsid w:val="009827DA"/>
    <w:rsid w:val="00987639"/>
    <w:rsid w:val="009876AB"/>
    <w:rsid w:val="00987861"/>
    <w:rsid w:val="009904CE"/>
    <w:rsid w:val="00996046"/>
    <w:rsid w:val="009968BD"/>
    <w:rsid w:val="009A22F0"/>
    <w:rsid w:val="009B0B58"/>
    <w:rsid w:val="009B5CCC"/>
    <w:rsid w:val="009B759A"/>
    <w:rsid w:val="009B7C54"/>
    <w:rsid w:val="009C181C"/>
    <w:rsid w:val="009C4D56"/>
    <w:rsid w:val="009C7A55"/>
    <w:rsid w:val="009C7DCE"/>
    <w:rsid w:val="009C7F5B"/>
    <w:rsid w:val="009D510E"/>
    <w:rsid w:val="009D787E"/>
    <w:rsid w:val="009D7B42"/>
    <w:rsid w:val="009E0B12"/>
    <w:rsid w:val="009E2387"/>
    <w:rsid w:val="009E245E"/>
    <w:rsid w:val="009F2FB8"/>
    <w:rsid w:val="009F6542"/>
    <w:rsid w:val="009F7E02"/>
    <w:rsid w:val="00A00896"/>
    <w:rsid w:val="00A02A23"/>
    <w:rsid w:val="00A06CC1"/>
    <w:rsid w:val="00A1058C"/>
    <w:rsid w:val="00A1059E"/>
    <w:rsid w:val="00A167F4"/>
    <w:rsid w:val="00A20807"/>
    <w:rsid w:val="00A21EC7"/>
    <w:rsid w:val="00A23835"/>
    <w:rsid w:val="00A23F9B"/>
    <w:rsid w:val="00A305F6"/>
    <w:rsid w:val="00A371E3"/>
    <w:rsid w:val="00A37A4A"/>
    <w:rsid w:val="00A4627E"/>
    <w:rsid w:val="00A50CDC"/>
    <w:rsid w:val="00A56027"/>
    <w:rsid w:val="00A6608D"/>
    <w:rsid w:val="00A66825"/>
    <w:rsid w:val="00A703F7"/>
    <w:rsid w:val="00A726C1"/>
    <w:rsid w:val="00A73711"/>
    <w:rsid w:val="00A73CA5"/>
    <w:rsid w:val="00A84E75"/>
    <w:rsid w:val="00A908F4"/>
    <w:rsid w:val="00A918ED"/>
    <w:rsid w:val="00A9228B"/>
    <w:rsid w:val="00A94D2C"/>
    <w:rsid w:val="00A961BA"/>
    <w:rsid w:val="00A96658"/>
    <w:rsid w:val="00AA3B19"/>
    <w:rsid w:val="00AA51AE"/>
    <w:rsid w:val="00AA7774"/>
    <w:rsid w:val="00AB2F65"/>
    <w:rsid w:val="00AB36EE"/>
    <w:rsid w:val="00AB3DCF"/>
    <w:rsid w:val="00AB4159"/>
    <w:rsid w:val="00AC6885"/>
    <w:rsid w:val="00AD2346"/>
    <w:rsid w:val="00AD2E50"/>
    <w:rsid w:val="00AD2EE4"/>
    <w:rsid w:val="00AD5F4B"/>
    <w:rsid w:val="00AD6EDA"/>
    <w:rsid w:val="00AE40C6"/>
    <w:rsid w:val="00AF052D"/>
    <w:rsid w:val="00AF0B20"/>
    <w:rsid w:val="00AF1381"/>
    <w:rsid w:val="00AF270C"/>
    <w:rsid w:val="00AF4C1E"/>
    <w:rsid w:val="00AF6BE7"/>
    <w:rsid w:val="00AF7374"/>
    <w:rsid w:val="00B019F5"/>
    <w:rsid w:val="00B039E0"/>
    <w:rsid w:val="00B039EE"/>
    <w:rsid w:val="00B1234E"/>
    <w:rsid w:val="00B12BDC"/>
    <w:rsid w:val="00B13F6C"/>
    <w:rsid w:val="00B2481B"/>
    <w:rsid w:val="00B33A7C"/>
    <w:rsid w:val="00B35FE4"/>
    <w:rsid w:val="00B40799"/>
    <w:rsid w:val="00B424F4"/>
    <w:rsid w:val="00B43C54"/>
    <w:rsid w:val="00B519A5"/>
    <w:rsid w:val="00B57840"/>
    <w:rsid w:val="00B57F86"/>
    <w:rsid w:val="00B6180F"/>
    <w:rsid w:val="00B63237"/>
    <w:rsid w:val="00B64694"/>
    <w:rsid w:val="00B64F64"/>
    <w:rsid w:val="00B71CB8"/>
    <w:rsid w:val="00B7289C"/>
    <w:rsid w:val="00B76A41"/>
    <w:rsid w:val="00B775EF"/>
    <w:rsid w:val="00B8130F"/>
    <w:rsid w:val="00B81C70"/>
    <w:rsid w:val="00B8672F"/>
    <w:rsid w:val="00B912B2"/>
    <w:rsid w:val="00B91DC9"/>
    <w:rsid w:val="00BA0DA6"/>
    <w:rsid w:val="00BA164A"/>
    <w:rsid w:val="00BA1F12"/>
    <w:rsid w:val="00BA2AFB"/>
    <w:rsid w:val="00BA455A"/>
    <w:rsid w:val="00BA7623"/>
    <w:rsid w:val="00BA77AB"/>
    <w:rsid w:val="00BB2FA0"/>
    <w:rsid w:val="00BB651C"/>
    <w:rsid w:val="00BC645B"/>
    <w:rsid w:val="00BD06BF"/>
    <w:rsid w:val="00BD227F"/>
    <w:rsid w:val="00BE1923"/>
    <w:rsid w:val="00BE3BD4"/>
    <w:rsid w:val="00BE64DC"/>
    <w:rsid w:val="00BE64E2"/>
    <w:rsid w:val="00BE72B8"/>
    <w:rsid w:val="00BF18C0"/>
    <w:rsid w:val="00BF1B9C"/>
    <w:rsid w:val="00BF642A"/>
    <w:rsid w:val="00C02BB0"/>
    <w:rsid w:val="00C04132"/>
    <w:rsid w:val="00C07CE3"/>
    <w:rsid w:val="00C104CE"/>
    <w:rsid w:val="00C11A64"/>
    <w:rsid w:val="00C22E14"/>
    <w:rsid w:val="00C25EFB"/>
    <w:rsid w:val="00C2617B"/>
    <w:rsid w:val="00C31289"/>
    <w:rsid w:val="00C31CE3"/>
    <w:rsid w:val="00C32B3F"/>
    <w:rsid w:val="00C338D4"/>
    <w:rsid w:val="00C33ACF"/>
    <w:rsid w:val="00C34B49"/>
    <w:rsid w:val="00C36A23"/>
    <w:rsid w:val="00C500D4"/>
    <w:rsid w:val="00C5530A"/>
    <w:rsid w:val="00C65124"/>
    <w:rsid w:val="00C73512"/>
    <w:rsid w:val="00C844CF"/>
    <w:rsid w:val="00C84F18"/>
    <w:rsid w:val="00C84FAC"/>
    <w:rsid w:val="00C85066"/>
    <w:rsid w:val="00C857C9"/>
    <w:rsid w:val="00C857E7"/>
    <w:rsid w:val="00C92FEB"/>
    <w:rsid w:val="00CA0985"/>
    <w:rsid w:val="00CA56D8"/>
    <w:rsid w:val="00CB1EFA"/>
    <w:rsid w:val="00CB337B"/>
    <w:rsid w:val="00CB4D8A"/>
    <w:rsid w:val="00CB5DC1"/>
    <w:rsid w:val="00CC5F7D"/>
    <w:rsid w:val="00CD34C0"/>
    <w:rsid w:val="00CD37B9"/>
    <w:rsid w:val="00CF6909"/>
    <w:rsid w:val="00D03CBC"/>
    <w:rsid w:val="00D05DD7"/>
    <w:rsid w:val="00D12AD4"/>
    <w:rsid w:val="00D14240"/>
    <w:rsid w:val="00D156F4"/>
    <w:rsid w:val="00D20A7D"/>
    <w:rsid w:val="00D316B8"/>
    <w:rsid w:val="00D36BA1"/>
    <w:rsid w:val="00D43F45"/>
    <w:rsid w:val="00D45568"/>
    <w:rsid w:val="00D45BCC"/>
    <w:rsid w:val="00D472F2"/>
    <w:rsid w:val="00D520C5"/>
    <w:rsid w:val="00D53412"/>
    <w:rsid w:val="00D53BD4"/>
    <w:rsid w:val="00D569E6"/>
    <w:rsid w:val="00D56B63"/>
    <w:rsid w:val="00D64169"/>
    <w:rsid w:val="00D67337"/>
    <w:rsid w:val="00D70290"/>
    <w:rsid w:val="00D70429"/>
    <w:rsid w:val="00D70C17"/>
    <w:rsid w:val="00D717C0"/>
    <w:rsid w:val="00D7220B"/>
    <w:rsid w:val="00D72A35"/>
    <w:rsid w:val="00D75F94"/>
    <w:rsid w:val="00D81094"/>
    <w:rsid w:val="00D87549"/>
    <w:rsid w:val="00D9635F"/>
    <w:rsid w:val="00DA2DDC"/>
    <w:rsid w:val="00DA56B5"/>
    <w:rsid w:val="00DA70CD"/>
    <w:rsid w:val="00DB03F2"/>
    <w:rsid w:val="00DB0F83"/>
    <w:rsid w:val="00DB58BA"/>
    <w:rsid w:val="00DD4EEC"/>
    <w:rsid w:val="00DD5B2C"/>
    <w:rsid w:val="00DE0850"/>
    <w:rsid w:val="00DE1A33"/>
    <w:rsid w:val="00DE5F17"/>
    <w:rsid w:val="00DE6B55"/>
    <w:rsid w:val="00DF1EA2"/>
    <w:rsid w:val="00DF2E03"/>
    <w:rsid w:val="00DF5CCF"/>
    <w:rsid w:val="00DF6A27"/>
    <w:rsid w:val="00DF6E5A"/>
    <w:rsid w:val="00E005B5"/>
    <w:rsid w:val="00E047DD"/>
    <w:rsid w:val="00E0561D"/>
    <w:rsid w:val="00E06790"/>
    <w:rsid w:val="00E151A8"/>
    <w:rsid w:val="00E15499"/>
    <w:rsid w:val="00E1599B"/>
    <w:rsid w:val="00E16B02"/>
    <w:rsid w:val="00E1780A"/>
    <w:rsid w:val="00E20F27"/>
    <w:rsid w:val="00E237F1"/>
    <w:rsid w:val="00E24FF0"/>
    <w:rsid w:val="00E252BF"/>
    <w:rsid w:val="00E31EB7"/>
    <w:rsid w:val="00E34202"/>
    <w:rsid w:val="00E34301"/>
    <w:rsid w:val="00E348FF"/>
    <w:rsid w:val="00E3520A"/>
    <w:rsid w:val="00E419EA"/>
    <w:rsid w:val="00E423F7"/>
    <w:rsid w:val="00E4606A"/>
    <w:rsid w:val="00E5284E"/>
    <w:rsid w:val="00E57DBA"/>
    <w:rsid w:val="00E61565"/>
    <w:rsid w:val="00E62F22"/>
    <w:rsid w:val="00E6361F"/>
    <w:rsid w:val="00E640C8"/>
    <w:rsid w:val="00E66DED"/>
    <w:rsid w:val="00E74396"/>
    <w:rsid w:val="00E8473D"/>
    <w:rsid w:val="00E85076"/>
    <w:rsid w:val="00E90AD2"/>
    <w:rsid w:val="00E91DEB"/>
    <w:rsid w:val="00E93071"/>
    <w:rsid w:val="00E96EE0"/>
    <w:rsid w:val="00E97D56"/>
    <w:rsid w:val="00EA1B47"/>
    <w:rsid w:val="00EB38BE"/>
    <w:rsid w:val="00EB5E92"/>
    <w:rsid w:val="00EC084F"/>
    <w:rsid w:val="00EC623A"/>
    <w:rsid w:val="00ED2E43"/>
    <w:rsid w:val="00ED2E72"/>
    <w:rsid w:val="00ED7312"/>
    <w:rsid w:val="00EE11E0"/>
    <w:rsid w:val="00EE5F81"/>
    <w:rsid w:val="00EF2DB6"/>
    <w:rsid w:val="00EF34CA"/>
    <w:rsid w:val="00EF4095"/>
    <w:rsid w:val="00EF68D8"/>
    <w:rsid w:val="00F01361"/>
    <w:rsid w:val="00F01AB6"/>
    <w:rsid w:val="00F038A8"/>
    <w:rsid w:val="00F06285"/>
    <w:rsid w:val="00F10283"/>
    <w:rsid w:val="00F15669"/>
    <w:rsid w:val="00F20300"/>
    <w:rsid w:val="00F25487"/>
    <w:rsid w:val="00F257C6"/>
    <w:rsid w:val="00F26E8D"/>
    <w:rsid w:val="00F27FB5"/>
    <w:rsid w:val="00F3250C"/>
    <w:rsid w:val="00F405CE"/>
    <w:rsid w:val="00F5032F"/>
    <w:rsid w:val="00F5102B"/>
    <w:rsid w:val="00F51039"/>
    <w:rsid w:val="00F54758"/>
    <w:rsid w:val="00F551F1"/>
    <w:rsid w:val="00F57CE2"/>
    <w:rsid w:val="00F62841"/>
    <w:rsid w:val="00F6650A"/>
    <w:rsid w:val="00F81CA0"/>
    <w:rsid w:val="00F93D7E"/>
    <w:rsid w:val="00FA02D4"/>
    <w:rsid w:val="00FA3FDB"/>
    <w:rsid w:val="00FA5990"/>
    <w:rsid w:val="00FA7892"/>
    <w:rsid w:val="00FB09E2"/>
    <w:rsid w:val="00FB4C08"/>
    <w:rsid w:val="00FB4F7B"/>
    <w:rsid w:val="00FC1617"/>
    <w:rsid w:val="00FC41D5"/>
    <w:rsid w:val="00FC4EC9"/>
    <w:rsid w:val="00FD1985"/>
    <w:rsid w:val="00FD532A"/>
    <w:rsid w:val="00FE57D2"/>
    <w:rsid w:val="00FF2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4097"/>
    <o:shapelayout v:ext="edit">
      <o:idmap v:ext="edit" data="1"/>
    </o:shapelayout>
  </w:shapeDefaults>
  <w:decimalSymbol w:val="."/>
  <w:listSeparator w:val=","/>
  <w15:docId w15:val="{55BEDB34-901E-42E4-BCA4-68E205BC5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12EF"/>
    <w:pPr>
      <w:spacing w:after="160" w:line="259" w:lineRule="auto"/>
    </w:pPr>
    <w:rPr>
      <w:rFonts w:cs="Calibri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1B0905"/>
    <w:rPr>
      <w:rFonts w:cs="Calibri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348FF"/>
    <w:rPr>
      <w:color w:val="808080"/>
    </w:rPr>
  </w:style>
  <w:style w:type="paragraph" w:styleId="ListParagraph">
    <w:name w:val="List Paragraph"/>
    <w:basedOn w:val="Normal"/>
    <w:uiPriority w:val="99"/>
    <w:qFormat/>
    <w:rsid w:val="00E348FF"/>
    <w:pPr>
      <w:ind w:left="720"/>
    </w:pPr>
  </w:style>
  <w:style w:type="paragraph" w:customStyle="1" w:styleId="TableParagraph">
    <w:name w:val="Table Paragraph"/>
    <w:basedOn w:val="Normal"/>
    <w:uiPriority w:val="99"/>
    <w:rsid w:val="00EB5E92"/>
    <w:pPr>
      <w:widowControl w:val="0"/>
      <w:spacing w:after="0" w:line="240" w:lineRule="auto"/>
    </w:pPr>
    <w:rPr>
      <w:lang w:val="en-US"/>
    </w:rPr>
  </w:style>
  <w:style w:type="character" w:styleId="CommentReference">
    <w:name w:val="annotation reference"/>
    <w:basedOn w:val="DefaultParagraphFont"/>
    <w:uiPriority w:val="99"/>
    <w:semiHidden/>
    <w:rsid w:val="0011448F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11448F"/>
    <w:pPr>
      <w:spacing w:line="240" w:lineRule="auto"/>
    </w:pPr>
    <w:rPr>
      <w:rFonts w:cs="Times New Roman"/>
      <w:sz w:val="20"/>
      <w:szCs w:val="20"/>
      <w:lang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11448F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11448F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11448F"/>
    <w:rPr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rsid w:val="0011448F"/>
    <w:pPr>
      <w:spacing w:after="0" w:line="240" w:lineRule="auto"/>
    </w:pPr>
    <w:rPr>
      <w:rFonts w:ascii="Segoe UI" w:hAnsi="Segoe UI" w:cs="Times New Roman"/>
      <w:sz w:val="18"/>
      <w:szCs w:val="20"/>
      <w:lang w:eastAsia="en-GB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1448F"/>
    <w:rPr>
      <w:rFonts w:ascii="Segoe UI" w:hAnsi="Segoe UI"/>
      <w:sz w:val="18"/>
    </w:rPr>
  </w:style>
  <w:style w:type="character" w:customStyle="1" w:styleId="MATHalgebraicUnknown">
    <w:name w:val="MATH_algebraicUnknown"/>
    <w:uiPriority w:val="99"/>
    <w:rsid w:val="002315F4"/>
    <w:rPr>
      <w:rFonts w:ascii="TimesLTStd-Italic" w:hAnsi="TimesLTStd-Italic"/>
      <w:i/>
      <w:color w:val="FF00FF"/>
    </w:rPr>
  </w:style>
  <w:style w:type="paragraph" w:customStyle="1" w:styleId="Exercisenum">
    <w:name w:val="Exercise_num"/>
    <w:uiPriority w:val="99"/>
    <w:rsid w:val="002501E1"/>
    <w:pPr>
      <w:tabs>
        <w:tab w:val="right" w:pos="1270"/>
        <w:tab w:val="left" w:pos="1440"/>
        <w:tab w:val="left" w:pos="1800"/>
        <w:tab w:val="left" w:pos="3240"/>
        <w:tab w:val="left" w:pos="3600"/>
        <w:tab w:val="left" w:pos="5040"/>
        <w:tab w:val="left" w:pos="5400"/>
        <w:tab w:val="left" w:pos="6840"/>
        <w:tab w:val="left" w:pos="7200"/>
      </w:tabs>
      <w:spacing w:before="130" w:line="260" w:lineRule="exact"/>
      <w:ind w:left="1440" w:hanging="1440"/>
    </w:pPr>
    <w:rPr>
      <w:rFonts w:ascii="Times" w:hAnsi="Times" w:cs="Times"/>
      <w:sz w:val="20"/>
      <w:szCs w:val="20"/>
      <w:lang w:eastAsia="en-US"/>
    </w:rPr>
  </w:style>
  <w:style w:type="paragraph" w:styleId="Header">
    <w:name w:val="header"/>
    <w:basedOn w:val="Normal"/>
    <w:link w:val="HeaderChar"/>
    <w:uiPriority w:val="99"/>
    <w:rsid w:val="00866505"/>
    <w:pPr>
      <w:tabs>
        <w:tab w:val="center" w:pos="4513"/>
        <w:tab w:val="right" w:pos="9026"/>
      </w:tabs>
      <w:spacing w:after="0" w:line="240" w:lineRule="auto"/>
    </w:pPr>
    <w:rPr>
      <w:rFonts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866505"/>
    <w:rPr>
      <w:lang w:eastAsia="en-US"/>
    </w:rPr>
  </w:style>
  <w:style w:type="paragraph" w:styleId="Footer">
    <w:name w:val="footer"/>
    <w:basedOn w:val="Normal"/>
    <w:link w:val="FooterChar"/>
    <w:uiPriority w:val="99"/>
    <w:rsid w:val="00866505"/>
    <w:pPr>
      <w:tabs>
        <w:tab w:val="center" w:pos="4513"/>
        <w:tab w:val="right" w:pos="9026"/>
      </w:tabs>
      <w:spacing w:after="0" w:line="240" w:lineRule="auto"/>
    </w:pPr>
    <w:rPr>
      <w:rFonts w:cs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866505"/>
    <w:rPr>
      <w:lang w:eastAsia="en-US"/>
    </w:rPr>
  </w:style>
  <w:style w:type="character" w:customStyle="1" w:styleId="tnr">
    <w:name w:val="tnr"/>
    <w:uiPriority w:val="99"/>
    <w:rsid w:val="000B541A"/>
    <w:rPr>
      <w:rFonts w:ascii="Times New Roman" w:hAnsi="Times New Roman"/>
      <w:i/>
      <w:sz w:val="18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9169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69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69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69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69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69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69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69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69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69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69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69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5.png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4.bin"/><Relationship Id="rId89" Type="http://schemas.openxmlformats.org/officeDocument/2006/relationships/oleObject" Target="embeddings/oleObject36.bin"/><Relationship Id="rId7" Type="http://schemas.openxmlformats.org/officeDocument/2006/relationships/header" Target="header1.xml"/><Relationship Id="rId71" Type="http://schemas.openxmlformats.org/officeDocument/2006/relationships/image" Target="media/image31.wmf"/><Relationship Id="rId92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9.wmf"/><Relationship Id="rId107" Type="http://schemas.openxmlformats.org/officeDocument/2006/relationships/theme" Target="theme/theme1.xml"/><Relationship Id="rId11" Type="http://schemas.openxmlformats.org/officeDocument/2006/relationships/header" Target="header3.xml"/><Relationship Id="rId24" Type="http://schemas.openxmlformats.org/officeDocument/2006/relationships/image" Target="media/image7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image" Target="media/image24.wmf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5.wmf"/><Relationship Id="rId87" Type="http://schemas.openxmlformats.org/officeDocument/2006/relationships/image" Target="media/image40.png"/><Relationship Id="rId102" Type="http://schemas.openxmlformats.org/officeDocument/2006/relationships/image" Target="media/image50.png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7.png"/><Relationship Id="rId90" Type="http://schemas.openxmlformats.org/officeDocument/2006/relationships/image" Target="media/image42.png"/><Relationship Id="rId95" Type="http://schemas.openxmlformats.org/officeDocument/2006/relationships/oleObject" Target="embeddings/oleObject38.bin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0.bin"/><Relationship Id="rId105" Type="http://schemas.openxmlformats.org/officeDocument/2006/relationships/image" Target="media/image52.png"/><Relationship Id="rId8" Type="http://schemas.openxmlformats.org/officeDocument/2006/relationships/header" Target="header2.xml"/><Relationship Id="rId51" Type="http://schemas.openxmlformats.org/officeDocument/2006/relationships/image" Target="media/image20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39.wmf"/><Relationship Id="rId93" Type="http://schemas.openxmlformats.org/officeDocument/2006/relationships/image" Target="media/image44.png"/><Relationship Id="rId98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image" Target="media/image29.wmf"/><Relationship Id="rId103" Type="http://schemas.openxmlformats.org/officeDocument/2006/relationships/image" Target="media/image51.wmf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1.bin"/><Relationship Id="rId62" Type="http://schemas.openxmlformats.org/officeDocument/2006/relationships/image" Target="media/image26.png"/><Relationship Id="rId70" Type="http://schemas.openxmlformats.org/officeDocument/2006/relationships/oleObject" Target="embeddings/oleObject28.bin"/><Relationship Id="rId75" Type="http://schemas.openxmlformats.org/officeDocument/2006/relationships/image" Target="media/image33.wmf"/><Relationship Id="rId83" Type="http://schemas.openxmlformats.org/officeDocument/2006/relationships/image" Target="media/image38.wmf"/><Relationship Id="rId88" Type="http://schemas.openxmlformats.org/officeDocument/2006/relationships/image" Target="media/image41.wmf"/><Relationship Id="rId91" Type="http://schemas.openxmlformats.org/officeDocument/2006/relationships/image" Target="media/image43.wmf"/><Relationship Id="rId96" Type="http://schemas.openxmlformats.org/officeDocument/2006/relationships/image" Target="media/image4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2.w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9.wmf"/><Relationship Id="rId57" Type="http://schemas.openxmlformats.org/officeDocument/2006/relationships/image" Target="media/image23.png"/><Relationship Id="rId106" Type="http://schemas.openxmlformats.org/officeDocument/2006/relationships/fontTable" Target="fontTable.xml"/><Relationship Id="rId10" Type="http://schemas.openxmlformats.org/officeDocument/2006/relationships/footer" Target="footer2.xml"/><Relationship Id="rId31" Type="http://schemas.openxmlformats.org/officeDocument/2006/relationships/image" Target="media/image10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6.png"/><Relationship Id="rId86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image" Target="media/image48.wmf"/><Relationship Id="rId101" Type="http://schemas.openxmlformats.org/officeDocument/2006/relationships/image" Target="media/image49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2</Pages>
  <Words>2595</Words>
  <Characters>14798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uidance on the use of codes for this mark scheme</vt:lpstr>
    </vt:vector>
  </TitlesOfParts>
  <Company>Pearson</Company>
  <LinksUpToDate>false</LinksUpToDate>
  <CharactersWithSpaces>173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uidance on the use of codes for this mark scheme</dc:title>
  <dc:subject/>
  <dc:creator>Sandra Wharton</dc:creator>
  <cp:keywords/>
  <dc:description/>
  <cp:lastModifiedBy>Redstone, Amanda</cp:lastModifiedBy>
  <cp:revision>11</cp:revision>
  <cp:lastPrinted>2015-06-24T09:26:00Z</cp:lastPrinted>
  <dcterms:created xsi:type="dcterms:W3CDTF">2015-06-18T11:26:00Z</dcterms:created>
  <dcterms:modified xsi:type="dcterms:W3CDTF">2015-06-24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